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85547" w:rsidRDefault="0032371F" w:rsidP="00645AB2">
      <w:pPr>
        <w:tabs>
          <w:tab w:val="center" w:pos="2268"/>
          <w:tab w:val="center" w:pos="4383"/>
          <w:tab w:val="center" w:pos="8992"/>
        </w:tabs>
        <w:spacing w:after="22"/>
        <w:jc w:val="center"/>
      </w:pPr>
      <w:r>
        <w:rPr>
          <w:noProof/>
        </w:rPr>
        <w:drawing>
          <wp:anchor distT="0" distB="0" distL="114300" distR="114300" simplePos="0" relativeHeight="251643904" behindDoc="0" locked="0" layoutInCell="1" allowOverlap="0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719417" cy="459105"/>
            <wp:effectExtent l="0" t="0" r="0" b="0"/>
            <wp:wrapSquare wrapText="bothSides"/>
            <wp:docPr id="2750" name="Picture 275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0" name="Picture 2750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719417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45AB2">
        <w:rPr>
          <w:rFonts w:ascii="Century Gothic" w:eastAsia="Century Gothic" w:hAnsi="Century Gothic" w:cs="Century Gothic"/>
          <w:b/>
          <w:sz w:val="28"/>
        </w:rPr>
        <w:t xml:space="preserve">                       </w:t>
      </w:r>
      <w:r>
        <w:rPr>
          <w:rFonts w:ascii="Century Gothic" w:eastAsia="Century Gothic" w:hAnsi="Century Gothic" w:cs="Century Gothic"/>
          <w:b/>
          <w:sz w:val="28"/>
        </w:rPr>
        <w:t xml:space="preserve">Guía de trabajo autónomo  </w:t>
      </w:r>
      <w:r>
        <w:rPr>
          <w:rFonts w:ascii="Century Gothic" w:eastAsia="Century Gothic" w:hAnsi="Century Gothic" w:cs="Century Gothic"/>
          <w:b/>
          <w:sz w:val="28"/>
        </w:rPr>
        <w:tab/>
      </w:r>
      <w:r>
        <w:rPr>
          <w:noProof/>
        </w:rPr>
        <w:drawing>
          <wp:inline distT="0" distB="0" distL="0" distR="0">
            <wp:extent cx="775652" cy="686435"/>
            <wp:effectExtent l="0" t="0" r="0" b="0"/>
            <wp:docPr id="2749" name="Picture 2749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49" name="Picture 2749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75652" cy="6864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547" w:rsidRDefault="00645AB2" w:rsidP="00645AB2">
      <w:pPr>
        <w:spacing w:after="164"/>
        <w:jc w:val="center"/>
      </w:pPr>
      <w:r>
        <w:rPr>
          <w:rFonts w:ascii="Century Gothic" w:eastAsia="Century Gothic" w:hAnsi="Century Gothic" w:cs="Century Gothic"/>
          <w:b/>
          <w:sz w:val="28"/>
        </w:rPr>
        <w:t>Módulo 75 y Colegios Académicos Nocturnos</w:t>
      </w:r>
    </w:p>
    <w:p w:rsidR="00785547" w:rsidRDefault="00645AB2">
      <w:pPr>
        <w:spacing w:after="76"/>
        <w:ind w:left="159"/>
        <w:jc w:val="center"/>
      </w:pPr>
      <w:r>
        <w:rPr>
          <w:rFonts w:ascii="Century Gothic" w:eastAsia="Century Gothic" w:hAnsi="Century Gothic" w:cs="Century Gothic"/>
          <w:b/>
          <w:sz w:val="28"/>
        </w:rPr>
        <w:t>Descubro polígonos en el papel</w:t>
      </w:r>
    </w:p>
    <w:p w:rsidR="00785547" w:rsidRDefault="0032371F">
      <w:pPr>
        <w:spacing w:after="219"/>
        <w:jc w:val="center"/>
      </w:pPr>
      <w:r>
        <w:rPr>
          <w:rFonts w:ascii="Century Gothic" w:eastAsia="Century Gothic" w:hAnsi="Century Gothic" w:cs="Century Gothic"/>
          <w:sz w:val="20"/>
        </w:rPr>
        <w:t xml:space="preserve">El </w:t>
      </w:r>
      <w:r>
        <w:rPr>
          <w:rFonts w:ascii="Century Gothic" w:eastAsia="Century Gothic" w:hAnsi="Century Gothic" w:cs="Century Gothic"/>
          <w:b/>
          <w:sz w:val="20"/>
        </w:rPr>
        <w:t>trabajo autónomo</w:t>
      </w:r>
      <w:r>
        <w:rPr>
          <w:rFonts w:ascii="Century Gothic" w:eastAsia="Century Gothic" w:hAnsi="Century Gothic" w:cs="Century Gothic"/>
          <w:sz w:val="20"/>
        </w:rPr>
        <w:t xml:space="preserve"> es la capacidad de realizar tareas por n</w:t>
      </w:r>
      <w:r w:rsidR="00443127">
        <w:rPr>
          <w:rFonts w:ascii="Century Gothic" w:eastAsia="Century Gothic" w:hAnsi="Century Gothic" w:cs="Century Gothic"/>
          <w:sz w:val="20"/>
        </w:rPr>
        <w:t xml:space="preserve">osotros mismos, sin necesidad que la persona </w:t>
      </w:r>
      <w:r>
        <w:rPr>
          <w:rFonts w:ascii="Century Gothic" w:eastAsia="Century Gothic" w:hAnsi="Century Gothic" w:cs="Century Gothic"/>
          <w:sz w:val="20"/>
        </w:rPr>
        <w:t>docente</w:t>
      </w:r>
      <w:r w:rsidR="00443127">
        <w:rPr>
          <w:rFonts w:ascii="Century Gothic" w:eastAsia="Century Gothic" w:hAnsi="Century Gothic" w:cs="Century Gothic"/>
          <w:sz w:val="20"/>
        </w:rPr>
        <w:t xml:space="preserve"> nos dé acompañamiento </w:t>
      </w:r>
      <w:r>
        <w:rPr>
          <w:rFonts w:ascii="Century Gothic" w:eastAsia="Century Gothic" w:hAnsi="Century Gothic" w:cs="Century Gothic"/>
          <w:sz w:val="20"/>
        </w:rPr>
        <w:t>presen</w:t>
      </w:r>
      <w:r w:rsidR="00443127">
        <w:rPr>
          <w:rFonts w:ascii="Century Gothic" w:eastAsia="Century Gothic" w:hAnsi="Century Gothic" w:cs="Century Gothic"/>
          <w:sz w:val="20"/>
        </w:rPr>
        <w:t>cial</w:t>
      </w:r>
      <w:r>
        <w:rPr>
          <w:rFonts w:ascii="Century Gothic" w:eastAsia="Century Gothic" w:hAnsi="Century Gothic" w:cs="Century Gothic"/>
          <w:sz w:val="20"/>
        </w:rPr>
        <w:t xml:space="preserve">.  </w:t>
      </w:r>
    </w:p>
    <w:p w:rsidR="00785547" w:rsidRPr="00443127" w:rsidRDefault="0032371F">
      <w:pPr>
        <w:pBdr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pBdr>
        <w:spacing w:after="0"/>
        <w:ind w:left="110" w:hanging="10"/>
        <w:rPr>
          <w:b/>
        </w:rPr>
      </w:pPr>
      <w:r w:rsidRPr="00443127">
        <w:rPr>
          <w:rFonts w:ascii="Century Gothic" w:eastAsia="Century Gothic" w:hAnsi="Century Gothic" w:cs="Century Gothic"/>
          <w:b/>
          <w:sz w:val="24"/>
        </w:rPr>
        <w:t xml:space="preserve">Centro Educativo:  </w:t>
      </w:r>
    </w:p>
    <w:p w:rsidR="00785547" w:rsidRPr="00443127" w:rsidRDefault="0032371F">
      <w:pPr>
        <w:pBdr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pBdr>
        <w:spacing w:after="0"/>
        <w:ind w:left="110" w:hanging="10"/>
        <w:rPr>
          <w:b/>
        </w:rPr>
      </w:pPr>
      <w:r w:rsidRPr="00443127">
        <w:rPr>
          <w:rFonts w:ascii="Century Gothic" w:eastAsia="Century Gothic" w:hAnsi="Century Gothic" w:cs="Century Gothic"/>
          <w:b/>
          <w:sz w:val="24"/>
        </w:rPr>
        <w:t xml:space="preserve">Educador/a: </w:t>
      </w:r>
    </w:p>
    <w:p w:rsidR="00785547" w:rsidRDefault="00645AB2">
      <w:pPr>
        <w:pBdr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pBdr>
        <w:spacing w:after="0"/>
        <w:ind w:left="110" w:hanging="10"/>
        <w:rPr>
          <w:rFonts w:ascii="Century Gothic" w:eastAsia="Century Gothic" w:hAnsi="Century Gothic" w:cs="Century Gothic"/>
          <w:sz w:val="24"/>
        </w:rPr>
      </w:pPr>
      <w:r w:rsidRPr="00443127">
        <w:rPr>
          <w:rFonts w:ascii="Century Gothic" w:eastAsia="Century Gothic" w:hAnsi="Century Gothic" w:cs="Century Gothic"/>
          <w:b/>
          <w:sz w:val="24"/>
        </w:rPr>
        <w:t>Nivel</w:t>
      </w:r>
      <w:r w:rsidR="00443127" w:rsidRPr="00443127">
        <w:rPr>
          <w:rFonts w:ascii="Century Gothic" w:eastAsia="Century Gothic" w:hAnsi="Century Gothic" w:cs="Century Gothic"/>
          <w:b/>
          <w:sz w:val="24"/>
        </w:rPr>
        <w:t>:</w:t>
      </w:r>
      <w:r>
        <w:rPr>
          <w:rFonts w:ascii="Century Gothic" w:eastAsia="Century Gothic" w:hAnsi="Century Gothic" w:cs="Century Gothic"/>
          <w:sz w:val="24"/>
        </w:rPr>
        <w:t xml:space="preserve"> Décimo año para Colegios Académicos Nocturnos y Módulo 75 (</w:t>
      </w:r>
      <w:r w:rsidR="00443127">
        <w:rPr>
          <w:rFonts w:ascii="Century Gothic" w:eastAsia="Century Gothic" w:hAnsi="Century Gothic" w:cs="Century Gothic"/>
          <w:sz w:val="24"/>
        </w:rPr>
        <w:t>IPEC y CINDEA).</w:t>
      </w:r>
    </w:p>
    <w:p w:rsidR="00645AB2" w:rsidRDefault="00645AB2">
      <w:pPr>
        <w:pBdr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</w:pBdr>
        <w:spacing w:after="0"/>
        <w:ind w:left="110" w:hanging="10"/>
      </w:pPr>
    </w:p>
    <w:p w:rsidR="00785547" w:rsidRDefault="0032371F">
      <w:pPr>
        <w:spacing w:after="13"/>
        <w:ind w:right="8948"/>
      </w:pPr>
      <w:r>
        <w:rPr>
          <w:noProof/>
        </w:rPr>
        <w:drawing>
          <wp:anchor distT="0" distB="0" distL="114300" distR="114300" simplePos="0" relativeHeight="251644928" behindDoc="0" locked="0" layoutInCell="1" allowOverlap="0">
            <wp:simplePos x="0" y="0"/>
            <wp:positionH relativeFrom="column">
              <wp:posOffset>371475</wp:posOffset>
            </wp:positionH>
            <wp:positionV relativeFrom="paragraph">
              <wp:posOffset>19812</wp:posOffset>
            </wp:positionV>
            <wp:extent cx="247650" cy="290830"/>
            <wp:effectExtent l="0" t="0" r="0" b="0"/>
            <wp:wrapSquare wrapText="bothSides"/>
            <wp:docPr id="2751" name="Picture 275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1" name="Picture 2751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290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eastAsia="Century Gothic" w:hAnsi="Century Gothic" w:cs="Century Gothic"/>
          <w:sz w:val="24"/>
        </w:rPr>
        <w:t xml:space="preserve"> </w:t>
      </w:r>
    </w:p>
    <w:p w:rsidR="00785547" w:rsidRDefault="0032371F">
      <w:pPr>
        <w:spacing w:after="0"/>
        <w:ind w:left="595" w:hanging="10"/>
      </w:pPr>
      <w:r>
        <w:rPr>
          <w:rFonts w:ascii="Century Gothic" w:eastAsia="Century Gothic" w:hAnsi="Century Gothic" w:cs="Century Gothic"/>
          <w:b/>
          <w:sz w:val="24"/>
        </w:rPr>
        <w:t>1.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Century Gothic" w:eastAsia="Century Gothic" w:hAnsi="Century Gothic" w:cs="Century Gothic"/>
          <w:b/>
          <w:sz w:val="24"/>
        </w:rPr>
        <w:t xml:space="preserve">Prepárese para hacer la guía  </w:t>
      </w:r>
    </w:p>
    <w:tbl>
      <w:tblPr>
        <w:tblStyle w:val="TableGrid"/>
        <w:tblW w:w="10068" w:type="dxa"/>
        <w:tblInd w:w="7" w:type="dxa"/>
        <w:tblCellMar>
          <w:top w:w="72" w:type="dxa"/>
          <w:left w:w="108" w:type="dxa"/>
          <w:right w:w="8" w:type="dxa"/>
        </w:tblCellMar>
        <w:tblLook w:val="04A0" w:firstRow="1" w:lastRow="0" w:firstColumn="1" w:lastColumn="0" w:noHBand="0" w:noVBand="1"/>
      </w:tblPr>
      <w:tblGrid>
        <w:gridCol w:w="2689"/>
        <w:gridCol w:w="7379"/>
      </w:tblGrid>
      <w:tr w:rsidR="00785547">
        <w:trPr>
          <w:trHeight w:val="1656"/>
        </w:trPr>
        <w:tc>
          <w:tcPr>
            <w:tcW w:w="2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Default="0032371F">
            <w:pPr>
              <w:jc w:val="both"/>
            </w:pPr>
            <w:r>
              <w:rPr>
                <w:rFonts w:ascii="Century Gothic" w:eastAsia="Century Gothic" w:hAnsi="Century Gothic" w:cs="Century Gothic"/>
                <w:sz w:val="24"/>
              </w:rPr>
              <w:t xml:space="preserve">Materiales o recursos  </w:t>
            </w:r>
          </w:p>
        </w:tc>
        <w:tc>
          <w:tcPr>
            <w:tcW w:w="7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Pr="00645AB2" w:rsidRDefault="00CA7B4C">
            <w:pPr>
              <w:numPr>
                <w:ilvl w:val="0"/>
                <w:numId w:val="1"/>
              </w:numPr>
              <w:ind w:right="241" w:hanging="360"/>
              <w:rPr>
                <w:rFonts w:ascii="Century Gothic" w:eastAsia="Century Gothic" w:hAnsi="Century Gothic" w:cs="Century Gothic"/>
                <w:sz w:val="24"/>
              </w:rPr>
            </w:pPr>
            <w:r>
              <w:rPr>
                <w:rFonts w:ascii="Century Gothic" w:eastAsia="Century Gothic" w:hAnsi="Century Gothic" w:cs="Century Gothic"/>
                <w:sz w:val="24"/>
              </w:rPr>
              <w:t xml:space="preserve">Cuaderno, lápiz, </w:t>
            </w:r>
            <w:r w:rsidR="0032371F">
              <w:rPr>
                <w:rFonts w:ascii="Century Gothic" w:eastAsia="Century Gothic" w:hAnsi="Century Gothic" w:cs="Century Gothic"/>
                <w:sz w:val="24"/>
              </w:rPr>
              <w:t xml:space="preserve">borrador </w:t>
            </w:r>
            <w:r>
              <w:rPr>
                <w:rFonts w:ascii="Century Gothic" w:eastAsia="Century Gothic" w:hAnsi="Century Gothic" w:cs="Century Gothic"/>
                <w:sz w:val="24"/>
              </w:rPr>
              <w:t>y regla.</w:t>
            </w:r>
          </w:p>
          <w:p w:rsidR="00785547" w:rsidRPr="00950F26" w:rsidRDefault="00950F26">
            <w:pPr>
              <w:numPr>
                <w:ilvl w:val="0"/>
                <w:numId w:val="1"/>
              </w:numPr>
              <w:ind w:right="241" w:hanging="360"/>
            </w:pPr>
            <w:r>
              <w:rPr>
                <w:rFonts w:ascii="Century Gothic" w:eastAsia="Century Gothic" w:hAnsi="Century Gothic" w:cs="Century Gothic"/>
                <w:sz w:val="24"/>
              </w:rPr>
              <w:t xml:space="preserve">1 </w:t>
            </w:r>
            <w:r w:rsidR="00645AB2" w:rsidRPr="00645AB2">
              <w:rPr>
                <w:rFonts w:ascii="Century Gothic" w:eastAsia="Century Gothic" w:hAnsi="Century Gothic" w:cs="Century Gothic"/>
                <w:sz w:val="24"/>
              </w:rPr>
              <w:t>Hoja de</w:t>
            </w:r>
            <w:r w:rsidR="00A07AA3">
              <w:rPr>
                <w:rFonts w:ascii="Century Gothic" w:eastAsia="Century Gothic" w:hAnsi="Century Gothic" w:cs="Century Gothic"/>
                <w:sz w:val="24"/>
              </w:rPr>
              <w:t xml:space="preserve"> papel de</w:t>
            </w:r>
            <w:r w:rsidR="00645AB2" w:rsidRPr="00645AB2">
              <w:rPr>
                <w:rFonts w:ascii="Century Gothic" w:eastAsia="Century Gothic" w:hAnsi="Century Gothic" w:cs="Century Gothic"/>
                <w:sz w:val="24"/>
              </w:rPr>
              <w:t xml:space="preserve"> color</w:t>
            </w:r>
            <w:r>
              <w:rPr>
                <w:rFonts w:ascii="Century Gothic" w:eastAsia="Century Gothic" w:hAnsi="Century Gothic" w:cs="Century Gothic"/>
                <w:sz w:val="24"/>
              </w:rPr>
              <w:t xml:space="preserve"> o blanca tamaño carta (las hojas de uso común, puede ser reciclada si no cuenta con una nueva).</w:t>
            </w:r>
          </w:p>
          <w:p w:rsidR="00950F26" w:rsidRPr="008A4F3D" w:rsidRDefault="00950F26">
            <w:pPr>
              <w:numPr>
                <w:ilvl w:val="0"/>
                <w:numId w:val="1"/>
              </w:numPr>
              <w:ind w:right="241" w:hanging="360"/>
            </w:pPr>
            <w:r>
              <w:rPr>
                <w:rFonts w:ascii="Century Gothic" w:eastAsia="Century Gothic" w:hAnsi="Century Gothic" w:cs="Century Gothic"/>
                <w:sz w:val="24"/>
              </w:rPr>
              <w:t>Tijeras</w:t>
            </w:r>
          </w:p>
          <w:p w:rsidR="008A4F3D" w:rsidRPr="008A4F3D" w:rsidRDefault="008A4F3D">
            <w:pPr>
              <w:numPr>
                <w:ilvl w:val="0"/>
                <w:numId w:val="1"/>
              </w:numPr>
              <w:ind w:right="241" w:hanging="360"/>
            </w:pPr>
            <w:r>
              <w:rPr>
                <w:rFonts w:ascii="Century Gothic" w:eastAsia="Century Gothic" w:hAnsi="Century Gothic" w:cs="Century Gothic"/>
                <w:sz w:val="24"/>
              </w:rPr>
              <w:t xml:space="preserve">Calculadora </w:t>
            </w:r>
          </w:p>
          <w:p w:rsidR="008A4F3D" w:rsidRDefault="008A4F3D">
            <w:pPr>
              <w:numPr>
                <w:ilvl w:val="0"/>
                <w:numId w:val="1"/>
              </w:numPr>
              <w:ind w:right="241" w:hanging="360"/>
            </w:pPr>
            <w:r>
              <w:rPr>
                <w:rFonts w:ascii="Century Gothic" w:eastAsia="Century Gothic" w:hAnsi="Century Gothic" w:cs="Century Gothic"/>
                <w:sz w:val="24"/>
              </w:rPr>
              <w:t>Cuaderno</w:t>
            </w:r>
          </w:p>
        </w:tc>
      </w:tr>
      <w:tr w:rsidR="00785547">
        <w:trPr>
          <w:trHeight w:val="605"/>
        </w:trPr>
        <w:tc>
          <w:tcPr>
            <w:tcW w:w="2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Default="0032371F">
            <w:r>
              <w:rPr>
                <w:rFonts w:ascii="Century Gothic" w:eastAsia="Century Gothic" w:hAnsi="Century Gothic" w:cs="Century Gothic"/>
                <w:sz w:val="24"/>
              </w:rPr>
              <w:t xml:space="preserve">Condiciones  </w:t>
            </w:r>
          </w:p>
        </w:tc>
        <w:tc>
          <w:tcPr>
            <w:tcW w:w="7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Default="0032371F">
            <w:pPr>
              <w:numPr>
                <w:ilvl w:val="0"/>
                <w:numId w:val="2"/>
              </w:numPr>
              <w:ind w:hanging="360"/>
            </w:pPr>
            <w:r>
              <w:rPr>
                <w:rFonts w:ascii="Century Gothic" w:eastAsia="Century Gothic" w:hAnsi="Century Gothic" w:cs="Century Gothic"/>
                <w:sz w:val="24"/>
              </w:rPr>
              <w:t xml:space="preserve">Mesa y silla para sentarse  </w:t>
            </w:r>
          </w:p>
          <w:p w:rsidR="00785547" w:rsidRDefault="0032371F">
            <w:pPr>
              <w:numPr>
                <w:ilvl w:val="0"/>
                <w:numId w:val="2"/>
              </w:numPr>
              <w:ind w:hanging="360"/>
            </w:pPr>
            <w:r>
              <w:rPr>
                <w:rFonts w:ascii="Century Gothic" w:eastAsia="Century Gothic" w:hAnsi="Century Gothic" w:cs="Century Gothic"/>
                <w:sz w:val="24"/>
              </w:rPr>
              <w:t xml:space="preserve">Ambiente sin ruido y sin distractores  </w:t>
            </w:r>
          </w:p>
        </w:tc>
      </w:tr>
      <w:tr w:rsidR="00785547">
        <w:trPr>
          <w:trHeight w:val="310"/>
        </w:trPr>
        <w:tc>
          <w:tcPr>
            <w:tcW w:w="2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Default="0032371F">
            <w:r>
              <w:rPr>
                <w:rFonts w:ascii="Century Gothic" w:eastAsia="Century Gothic" w:hAnsi="Century Gothic" w:cs="Century Gothic"/>
                <w:sz w:val="24"/>
              </w:rPr>
              <w:t xml:space="preserve">Tiempo esperado  </w:t>
            </w:r>
          </w:p>
        </w:tc>
        <w:tc>
          <w:tcPr>
            <w:tcW w:w="7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Default="00443127">
            <w:r>
              <w:rPr>
                <w:rFonts w:ascii="Century Gothic" w:eastAsia="Century Gothic" w:hAnsi="Century Gothic" w:cs="Century Gothic"/>
                <w:sz w:val="24"/>
              </w:rPr>
              <w:t>1 hora</w:t>
            </w:r>
          </w:p>
        </w:tc>
      </w:tr>
    </w:tbl>
    <w:p w:rsidR="00785547" w:rsidRDefault="0032371F">
      <w:pPr>
        <w:spacing w:after="0"/>
        <w:ind w:left="480"/>
      </w:pPr>
      <w:r>
        <w:rPr>
          <w:rFonts w:ascii="Century Gothic" w:eastAsia="Century Gothic" w:hAnsi="Century Gothic" w:cs="Century Gothic"/>
          <w:sz w:val="24"/>
        </w:rPr>
        <w:t xml:space="preserve"> </w:t>
      </w:r>
    </w:p>
    <w:p w:rsidR="00785547" w:rsidRDefault="0032371F">
      <w:pPr>
        <w:spacing w:after="0"/>
        <w:ind w:left="475" w:hanging="10"/>
      </w:pPr>
      <w:r>
        <w:rPr>
          <w:noProof/>
        </w:rPr>
        <w:drawing>
          <wp:inline distT="0" distB="0" distL="0" distR="0">
            <wp:extent cx="342900" cy="342900"/>
            <wp:effectExtent l="0" t="0" r="0" b="0"/>
            <wp:docPr id="2752" name="Picture 27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52" name="Picture 2752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eastAsia="Century Gothic" w:hAnsi="Century Gothic" w:cs="Century Gothic"/>
          <w:b/>
          <w:i/>
          <w:sz w:val="24"/>
        </w:rPr>
        <w:t xml:space="preserve"> 2.</w:t>
      </w:r>
      <w:r>
        <w:rPr>
          <w:rFonts w:ascii="Arial" w:eastAsia="Arial" w:hAnsi="Arial" w:cs="Arial"/>
          <w:b/>
          <w:i/>
          <w:sz w:val="24"/>
        </w:rPr>
        <w:t xml:space="preserve"> </w:t>
      </w:r>
      <w:r>
        <w:rPr>
          <w:rFonts w:ascii="Century Gothic" w:eastAsia="Century Gothic" w:hAnsi="Century Gothic" w:cs="Century Gothic"/>
          <w:b/>
          <w:sz w:val="24"/>
        </w:rPr>
        <w:t>Actividades para recordar lo aprendido en la clase</w:t>
      </w:r>
      <w:r>
        <w:rPr>
          <w:rFonts w:ascii="Century Gothic" w:eastAsia="Century Gothic" w:hAnsi="Century Gothic" w:cs="Century Gothic"/>
          <w:b/>
          <w:i/>
          <w:sz w:val="24"/>
        </w:rPr>
        <w:t xml:space="preserve">  </w:t>
      </w:r>
    </w:p>
    <w:tbl>
      <w:tblPr>
        <w:tblStyle w:val="TableGrid"/>
        <w:tblW w:w="10068" w:type="dxa"/>
        <w:tblInd w:w="7" w:type="dxa"/>
        <w:tblCellMar>
          <w:top w:w="64" w:type="dxa"/>
          <w:right w:w="45" w:type="dxa"/>
        </w:tblCellMar>
        <w:tblLook w:val="04A0" w:firstRow="1" w:lastRow="0" w:firstColumn="1" w:lastColumn="0" w:noHBand="0" w:noVBand="1"/>
      </w:tblPr>
      <w:tblGrid>
        <w:gridCol w:w="2013"/>
        <w:gridCol w:w="676"/>
        <w:gridCol w:w="7379"/>
      </w:tblGrid>
      <w:tr w:rsidR="00785547">
        <w:trPr>
          <w:trHeight w:val="2175"/>
        </w:trPr>
        <w:tc>
          <w:tcPr>
            <w:tcW w:w="2689" w:type="dxa"/>
            <w:gridSpan w:val="2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Default="0032371F">
            <w:r>
              <w:rPr>
                <w:rFonts w:ascii="Century Gothic" w:eastAsia="Century Gothic" w:hAnsi="Century Gothic" w:cs="Century Gothic"/>
                <w:sz w:val="24"/>
              </w:rPr>
              <w:t xml:space="preserve">Indicaciones  </w:t>
            </w:r>
          </w:p>
        </w:tc>
        <w:tc>
          <w:tcPr>
            <w:tcW w:w="7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Pr="00950F26" w:rsidRDefault="0032371F">
            <w:pPr>
              <w:spacing w:line="239" w:lineRule="auto"/>
              <w:ind w:right="59"/>
              <w:jc w:val="both"/>
              <w:rPr>
                <w:rFonts w:ascii="Century Gothic" w:eastAsia="Century Gothic" w:hAnsi="Century Gothic" w:cs="Century Gothic"/>
                <w:color w:val="0D0D0D"/>
              </w:rPr>
            </w:pPr>
            <w:r>
              <w:rPr>
                <w:rFonts w:ascii="Century Gothic" w:eastAsia="Century Gothic" w:hAnsi="Century Gothic" w:cs="Century Gothic"/>
                <w:color w:val="0D0D0D"/>
              </w:rPr>
              <w:t>Esta guía se</w:t>
            </w:r>
            <w:r w:rsidR="00645AB2">
              <w:rPr>
                <w:rFonts w:ascii="Century Gothic" w:eastAsia="Century Gothic" w:hAnsi="Century Gothic" w:cs="Century Gothic"/>
                <w:color w:val="0D0D0D"/>
              </w:rPr>
              <w:t xml:space="preserve"> realiza en forma independiente.</w:t>
            </w:r>
            <w:r w:rsidRPr="00950F26">
              <w:rPr>
                <w:rFonts w:ascii="Century Gothic" w:eastAsia="Century Gothic" w:hAnsi="Century Gothic" w:cs="Century Gothic"/>
                <w:color w:val="0D0D0D"/>
              </w:rPr>
              <w:t xml:space="preserve"> </w:t>
            </w:r>
          </w:p>
          <w:p w:rsidR="00950F26" w:rsidRPr="00950F26" w:rsidRDefault="00950F26">
            <w:pPr>
              <w:spacing w:line="239" w:lineRule="auto"/>
              <w:ind w:right="59"/>
              <w:jc w:val="both"/>
              <w:rPr>
                <w:rFonts w:ascii="Century Gothic" w:eastAsia="Century Gothic" w:hAnsi="Century Gothic" w:cs="Century Gothic"/>
                <w:color w:val="0D0D0D"/>
              </w:rPr>
            </w:pPr>
          </w:p>
          <w:p w:rsidR="00785547" w:rsidRPr="00950F26" w:rsidRDefault="0032371F">
            <w:pPr>
              <w:rPr>
                <w:rFonts w:ascii="Century Gothic" w:eastAsia="Century Gothic" w:hAnsi="Century Gothic" w:cs="Century Gothic"/>
                <w:color w:val="0D0D0D"/>
              </w:rPr>
            </w:pPr>
            <w:r>
              <w:rPr>
                <w:rFonts w:ascii="Century Gothic" w:eastAsia="Century Gothic" w:hAnsi="Century Gothic" w:cs="Century Gothic"/>
                <w:color w:val="0D0D0D"/>
              </w:rPr>
              <w:t xml:space="preserve">Primero, </w:t>
            </w:r>
            <w:r w:rsidR="00645AB2">
              <w:rPr>
                <w:rFonts w:ascii="Century Gothic" w:eastAsia="Century Gothic" w:hAnsi="Century Gothic" w:cs="Century Gothic"/>
                <w:color w:val="0D0D0D"/>
              </w:rPr>
              <w:t>se recomienda l</w:t>
            </w:r>
            <w:r>
              <w:rPr>
                <w:rFonts w:ascii="Century Gothic" w:eastAsia="Century Gothic" w:hAnsi="Century Gothic" w:cs="Century Gothic"/>
                <w:color w:val="0D0D0D"/>
              </w:rPr>
              <w:t xml:space="preserve">eer en su totalidad esta guía de trabajo.   </w:t>
            </w:r>
          </w:p>
          <w:p w:rsidR="00950F26" w:rsidRPr="00950F26" w:rsidRDefault="00950F26">
            <w:pPr>
              <w:rPr>
                <w:rFonts w:ascii="Century Gothic" w:eastAsia="Century Gothic" w:hAnsi="Century Gothic" w:cs="Century Gothic"/>
                <w:color w:val="0D0D0D"/>
              </w:rPr>
            </w:pPr>
          </w:p>
          <w:p w:rsidR="00950F26" w:rsidRDefault="00950F26">
            <w:r w:rsidRPr="00950F26">
              <w:rPr>
                <w:rFonts w:ascii="Century Gothic" w:eastAsia="Century Gothic" w:hAnsi="Century Gothic" w:cs="Century Gothic"/>
                <w:color w:val="0D0D0D"/>
              </w:rPr>
              <w:t>Cuando tenga a mano los recursos o materiales necesarios, dé inicio.</w:t>
            </w:r>
          </w:p>
        </w:tc>
      </w:tr>
      <w:tr w:rsidR="00785547">
        <w:trPr>
          <w:trHeight w:val="4330"/>
        </w:trPr>
        <w:tc>
          <w:tcPr>
            <w:tcW w:w="20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:rsidR="00785547" w:rsidRDefault="00785547"/>
        </w:tc>
        <w:tc>
          <w:tcPr>
            <w:tcW w:w="676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</w:tcPr>
          <w:p w:rsidR="00785547" w:rsidRDefault="00785547"/>
        </w:tc>
        <w:tc>
          <w:tcPr>
            <w:tcW w:w="7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950F26" w:rsidRPr="00950F26" w:rsidRDefault="00950F26" w:rsidP="00950F26">
            <w:pPr>
              <w:rPr>
                <w:rFonts w:ascii="Century Gothic" w:eastAsia="Century Gothic" w:hAnsi="Century Gothic" w:cs="Century Gothic"/>
                <w:color w:val="0D0D0D"/>
              </w:rPr>
            </w:pPr>
            <w:r w:rsidRPr="00950F26">
              <w:rPr>
                <w:rFonts w:ascii="Century Gothic" w:eastAsia="Century Gothic" w:hAnsi="Century Gothic" w:cs="Century Gothic"/>
                <w:color w:val="0D0D0D"/>
              </w:rPr>
              <w:t>Siga las siguientes instrucciones, guíese con las ilustraciones:</w:t>
            </w:r>
          </w:p>
          <w:p w:rsidR="00EB3D87" w:rsidRDefault="00950F26" w:rsidP="00950F26">
            <w:pPr>
              <w:pStyle w:val="Prrafodelista"/>
              <w:numPr>
                <w:ilvl w:val="0"/>
                <w:numId w:val="8"/>
              </w:numPr>
              <w:rPr>
                <w:rFonts w:ascii="Century Gothic" w:eastAsia="Century Gothic" w:hAnsi="Century Gothic" w:cs="Century Gothic"/>
                <w:color w:val="0D0D0D"/>
                <w:lang w:eastAsia="es-CR"/>
              </w:rPr>
            </w:pPr>
            <w:r w:rsidRPr="00950F26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 xml:space="preserve">Doble a la mitad (a lo largo del </w:t>
            </w:r>
            <w:r w:rsidR="00EB3D87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>rectángulo).</w:t>
            </w:r>
          </w:p>
          <w:p w:rsidR="00950F26" w:rsidRPr="00BE30D1" w:rsidRDefault="00EB3D87" w:rsidP="00950F26">
            <w:pPr>
              <w:pStyle w:val="Prrafodelista"/>
              <w:rPr>
                <w:rFonts w:ascii="Comic Sans MS" w:hAnsi="Comic Sans MS"/>
                <w:bCs/>
                <w:color w:val="000000"/>
                <w:lang w:val="es-ES"/>
              </w:rPr>
            </w:pPr>
            <w:r>
              <w:rPr>
                <w:rFonts w:ascii="Comic Sans MS" w:hAnsi="Comic Sans MS"/>
                <w:bCs/>
                <w:noProof/>
                <w:color w:val="000000"/>
                <w:lang w:eastAsia="es-CR"/>
              </w:rPr>
              <mc:AlternateContent>
                <mc:Choice Requires="wpg">
                  <w:drawing>
                    <wp:anchor distT="0" distB="0" distL="114300" distR="114300" simplePos="0" relativeHeight="251654144" behindDoc="0" locked="0" layoutInCell="1" allowOverlap="1" wp14:anchorId="17FE25CB" wp14:editId="0BFCAA86">
                      <wp:simplePos x="0" y="0"/>
                      <wp:positionH relativeFrom="column">
                        <wp:posOffset>1802765</wp:posOffset>
                      </wp:positionH>
                      <wp:positionV relativeFrom="paragraph">
                        <wp:posOffset>110490</wp:posOffset>
                      </wp:positionV>
                      <wp:extent cx="1076325" cy="1400175"/>
                      <wp:effectExtent l="0" t="0" r="28575" b="0"/>
                      <wp:wrapNone/>
                      <wp:docPr id="20" name="Grupo 2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76325" cy="1400175"/>
                                <a:chOff x="0" y="0"/>
                                <a:chExt cx="1076325" cy="1400175"/>
                              </a:xfrm>
                            </wpg:grpSpPr>
                            <wps:wsp>
                              <wps:cNvPr id="6" name="Conector recto de flecha 6"/>
                              <wps:cNvCnPr/>
                              <wps:spPr>
                                <a:xfrm>
                                  <a:off x="514350" y="466725"/>
                                  <a:ext cx="0" cy="51435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solidFill>
                                    <a:schemeClr val="bg1">
                                      <a:lumMod val="65000"/>
                                    </a:schemeClr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18" name="Grupo 18"/>
                              <wpg:cNvGrpSpPr/>
                              <wpg:grpSpPr>
                                <a:xfrm>
                                  <a:off x="0" y="0"/>
                                  <a:ext cx="1076325" cy="1400175"/>
                                  <a:chOff x="0" y="0"/>
                                  <a:chExt cx="1076325" cy="1400175"/>
                                </a:xfrm>
                              </wpg:grpSpPr>
                              <wps:wsp>
                                <wps:cNvPr id="5" name="Conector recto 5"/>
                                <wps:cNvCnPr/>
                                <wps:spPr>
                                  <a:xfrm>
                                    <a:off x="0" y="333375"/>
                                    <a:ext cx="1076325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prstDash val="dash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5" name="Grupo 15"/>
                                <wpg:cNvGrpSpPr/>
                                <wpg:grpSpPr>
                                  <a:xfrm>
                                    <a:off x="9525" y="0"/>
                                    <a:ext cx="1066800" cy="1400175"/>
                                    <a:chOff x="0" y="0"/>
                                    <a:chExt cx="1066800" cy="1400175"/>
                                  </a:xfrm>
                                </wpg:grpSpPr>
                                <wps:wsp>
                                  <wps:cNvPr id="3" name="Rectángulo 3"/>
                                  <wps:cNvSpPr/>
                                  <wps:spPr>
                                    <a:xfrm>
                                      <a:off x="0" y="0"/>
                                      <a:ext cx="1066800" cy="6762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7" name="Cuadro de texto 7"/>
                                  <wps:cNvSpPr txBox="1"/>
                                  <wps:spPr>
                                    <a:xfrm>
                                      <a:off x="152400" y="971550"/>
                                      <a:ext cx="762000" cy="4286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0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950F26" w:rsidRPr="00950F26" w:rsidRDefault="00950F26" w:rsidP="00950F26">
                                        <w:pPr>
                                          <w:jc w:val="center"/>
                                          <w:rPr>
                                            <w:rFonts w:ascii="Century Gothic" w:eastAsia="Century Gothic" w:hAnsi="Century Gothic" w:cs="Century Gothic"/>
                                            <w:color w:val="0D0D0D"/>
                                            <w:sz w:val="20"/>
                                          </w:rPr>
                                        </w:pPr>
                                        <w:r w:rsidRPr="00950F26">
                                          <w:rPr>
                                            <w:rFonts w:ascii="Century Gothic" w:eastAsia="Century Gothic" w:hAnsi="Century Gothic" w:cs="Century Gothic"/>
                                            <w:color w:val="0D0D0D"/>
                                            <w:sz w:val="20"/>
                                          </w:rPr>
                                          <w:t>Doblez que hará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7FE25CB" id="Grupo 20" o:spid="_x0000_s1026" style="position:absolute;left:0;text-align:left;margin-left:141.95pt;margin-top:8.7pt;width:84.75pt;height:110.25pt;z-index:251654144" coordsize="10763,14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Conector recto de flecha 6" o:spid="_x0000_s1027" type="#_x0000_t32" style="position:absolute;left:5143;top:4667;width:0;height:514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zSh8QAAADaAAAADwAAAGRycy9kb3ducmV2LnhtbESPQWvCQBSE74L/YXmCN92tQiipq0hb&#10;QaQeqvbg7ZF9JtHs25BdTeyvdwsFj8PMfMPMFp2txI0aXzrW8DJWIIgzZ0rONRz2q9ErCB+QDVaO&#10;ScOdPCzm/d4MU+Na/qbbLuQiQtinqKEIoU6l9FlBFv3Y1cTRO7nGYoiyyaVpsI1wW8mJUom0WHJc&#10;KLCm94Kyy+5qNWy6rTllXz8qmZ7bOnx+qN/l8aL1cNAt30AE6sIz/N9eGw0J/F2JN0DO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nNKHxAAAANoAAAAPAAAAAAAAAAAA&#10;AAAAAKECAABkcnMvZG93bnJldi54bWxQSwUGAAAAAAQABAD5AAAAkgMAAAAA&#10;" strokecolor="#a5a5a5 [2092]" strokeweight=".5pt">
                        <v:stroke endarrow="block" joinstyle="miter"/>
                      </v:shape>
                      <v:group id="Grupo 18" o:spid="_x0000_s1028" style="position:absolute;width:10763;height:14001" coordsize="10763,14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  <v:line id="Conector recto 5" o:spid="_x0000_s1029" style="position:absolute;visibility:visible;mso-wrap-style:square" from="0,3333" to="10763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5S2sMAAADaAAAADwAAAGRycy9kb3ducmV2LnhtbESPQWsCMRSE70L/Q3iFXkSzFhRZzS6t&#10;IJQeBG0v3h6b5+7q5mVN0jX990Yo9DjMzDfMuoymEwM531pWMJtmIIgrq1uuFXx/bSdLED4ga+ws&#10;k4Jf8lAWT6M15treeE/DIdQiQdjnqKAJoc+l9FVDBv3U9sTJO1lnMCTpaqkd3hLcdPI1yxbSYMtp&#10;ocGeNg1Vl8OPUXDcux3H989xtbj2EZdXfR62QamX5/i2AhEohv/wX/tDK5jD40q6AbK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+UtrDAAAA2gAAAA8AAAAAAAAAAAAA&#10;AAAAoQIAAGRycy9kb3ducmV2LnhtbFBLBQYAAAAABAAEAPkAAACRAwAAAAA=&#10;" strokecolor="#5b9bd5 [3204]" strokeweight="1.5pt">
                          <v:stroke dashstyle="dash" joinstyle="miter"/>
                        </v:line>
                        <v:group id="Grupo 15" o:spid="_x0000_s1030" style="position:absolute;left:95;width:10668;height:14001" coordsize="10668,140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  <v:rect id="Rectángulo 3" o:spid="_x0000_s1031" style="position:absolute;width:10668;height:6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57YMMA&#10;AADaAAAADwAAAGRycy9kb3ducmV2LnhtbESPQWvCQBSE70L/w/IKvemmCiKpq4i1pYqXxF68PbPP&#10;bDD7NmS3Mf33riB4HGbmG2a+7G0tOmp95VjB+ygBQVw4XXGp4PfwNZyB8AFZY+2YFPyTh+XiZTDH&#10;VLsrZ9TloRQRwj5FBSaEJpXSF4Ys+pFriKN3dq3FEGVbSt3iNcJtLcdJMpUWK44LBhtaGyou+Z9V&#10;cG5Ok/0xOyb5abtbb761kZ+dUerttV99gAjUh2f40f7RCiZwvxJv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57YMMAAADaAAAADwAAAAAAAAAAAAAAAACYAgAAZHJzL2Rv&#10;d25yZXYueG1sUEsFBgAAAAAEAAQA9QAAAIgDAAAAAA==&#10;" filled="f" strokecolor="black [3213]" strokeweight="1.5pt"/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Cuadro de texto 7" o:spid="_x0000_s1032" type="#_x0000_t202" style="position:absolute;left:1524;top:9715;width:7620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zYo8UA&#10;AADaAAAADwAAAGRycy9kb3ducmV2LnhtbESPQWvCQBSE7wX/w/IEb3VTwRpSVwmB0CLtwdRLb6/Z&#10;ZxKafZtmtyb6692C4HGYmW+Y9XY0rThR7xrLCp7mEQji0uqGKwWHz/wxBuE8ssbWMik4k4PtZvKw&#10;xkTbgfd0KnwlAoRdggpq77tESlfWZNDNbUccvKPtDfog+0rqHocAN61cRNGzNNhwWKixo6ym8qf4&#10;Mwp2Wf6B+++FiS9t9vp+TLvfw9dSqdl0TF9AeBr9PXxrv2kFK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/NijxQAAANoAAAAPAAAAAAAAAAAAAAAAAJgCAABkcnMv&#10;ZG93bnJldi54bWxQSwUGAAAAAAQABAD1AAAAigMAAAAA&#10;" filled="f" stroked="f" strokeweight=".5pt">
                            <v:textbox>
                              <w:txbxContent>
                                <w:p w:rsidR="00950F26" w:rsidRPr="00950F26" w:rsidRDefault="00950F26" w:rsidP="00950F26">
                                  <w:pPr>
                                    <w:jc w:val="center"/>
                                    <w:rPr>
                                      <w:rFonts w:ascii="Century Gothic" w:eastAsia="Century Gothic" w:hAnsi="Century Gothic" w:cs="Century Gothic"/>
                                      <w:color w:val="0D0D0D"/>
                                      <w:sz w:val="20"/>
                                    </w:rPr>
                                  </w:pPr>
                                  <w:r w:rsidRPr="00950F26">
                                    <w:rPr>
                                      <w:rFonts w:ascii="Century Gothic" w:eastAsia="Century Gothic" w:hAnsi="Century Gothic" w:cs="Century Gothic"/>
                                      <w:color w:val="0D0D0D"/>
                                      <w:sz w:val="20"/>
                                    </w:rPr>
                                    <w:t>Doblez que hará</w:t>
                                  </w:r>
                                </w:p>
                              </w:txbxContent>
                            </v:textbox>
                          </v:shape>
                        </v:group>
                      </v:group>
                    </v:group>
                  </w:pict>
                </mc:Fallback>
              </mc:AlternateContent>
            </w:r>
          </w:p>
          <w:p w:rsidR="00EB3D87" w:rsidRDefault="00EB3D87">
            <w:pPr>
              <w:ind w:left="108"/>
              <w:rPr>
                <w:lang w:val="es-ES"/>
              </w:rPr>
            </w:pPr>
          </w:p>
          <w:p w:rsidR="00EB3D87" w:rsidRDefault="00EB3D87">
            <w:pPr>
              <w:ind w:left="108"/>
              <w:rPr>
                <w:lang w:val="es-ES"/>
              </w:rPr>
            </w:pPr>
          </w:p>
          <w:p w:rsidR="00EB3D87" w:rsidRDefault="00EB3D87">
            <w:pPr>
              <w:ind w:left="108"/>
              <w:rPr>
                <w:lang w:val="es-ES"/>
              </w:rPr>
            </w:pPr>
            <w:bookmarkStart w:id="0" w:name="_GoBack"/>
            <w:bookmarkEnd w:id="0"/>
          </w:p>
          <w:p w:rsidR="00EB3D87" w:rsidRDefault="00EB3D87">
            <w:pPr>
              <w:ind w:left="108"/>
              <w:rPr>
                <w:lang w:val="es-ES"/>
              </w:rPr>
            </w:pPr>
          </w:p>
          <w:p w:rsidR="00EB3D87" w:rsidRDefault="00EB3D87">
            <w:pPr>
              <w:ind w:left="108"/>
              <w:rPr>
                <w:lang w:val="es-ES"/>
              </w:rPr>
            </w:pPr>
          </w:p>
          <w:p w:rsidR="00EB3D87" w:rsidRDefault="00EB3D87">
            <w:pPr>
              <w:ind w:left="108"/>
              <w:rPr>
                <w:lang w:val="es-ES"/>
              </w:rPr>
            </w:pPr>
          </w:p>
          <w:p w:rsidR="00EB3D87" w:rsidRDefault="00EB3D87">
            <w:pPr>
              <w:ind w:left="108"/>
              <w:rPr>
                <w:lang w:val="es-ES"/>
              </w:rPr>
            </w:pPr>
          </w:p>
          <w:p w:rsidR="00785547" w:rsidRPr="008E1A80" w:rsidRDefault="008E1A80" w:rsidP="00EB3D87">
            <w:pPr>
              <w:pStyle w:val="Prrafodelista"/>
              <w:numPr>
                <w:ilvl w:val="0"/>
                <w:numId w:val="8"/>
              </w:numPr>
              <w:rPr>
                <w:rFonts w:ascii="Century Gothic" w:eastAsia="Century Gothic" w:hAnsi="Century Gothic" w:cs="Century Gothic"/>
                <w:color w:val="0D0D0D"/>
                <w:lang w:eastAsia="es-CR"/>
              </w:rPr>
            </w:pPr>
            <w:r w:rsidRPr="008E1A80">
              <w:rPr>
                <w:rFonts w:ascii="Century Gothic" w:eastAsia="Century Gothic" w:hAnsi="Century Gothic" w:cs="Century Gothic"/>
                <w:noProof/>
                <w:color w:val="0D0D0D"/>
                <w:lang w:eastAsia="es-CR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 wp14:anchorId="32A270ED" wp14:editId="1CD2FDAE">
                      <wp:simplePos x="0" y="0"/>
                      <wp:positionH relativeFrom="column">
                        <wp:posOffset>1402715</wp:posOffset>
                      </wp:positionH>
                      <wp:positionV relativeFrom="paragraph">
                        <wp:posOffset>165735</wp:posOffset>
                      </wp:positionV>
                      <wp:extent cx="1533525" cy="828675"/>
                      <wp:effectExtent l="0" t="0" r="28575" b="28575"/>
                      <wp:wrapNone/>
                      <wp:docPr id="23" name="Grupo 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33525" cy="828675"/>
                                <a:chOff x="-457200" y="-152400"/>
                                <a:chExt cx="1533525" cy="828675"/>
                              </a:xfrm>
                            </wpg:grpSpPr>
                            <wps:wsp>
                              <wps:cNvPr id="24" name="Conector recto 24"/>
                              <wps:cNvCnPr/>
                              <wps:spPr>
                                <a:xfrm>
                                  <a:off x="0" y="333375"/>
                                  <a:ext cx="1076325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prstDash val="dash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5" name="Grupo 25"/>
                              <wpg:cNvGrpSpPr/>
                              <wpg:grpSpPr>
                                <a:xfrm>
                                  <a:off x="-457200" y="-152400"/>
                                  <a:ext cx="1533525" cy="828675"/>
                                  <a:chOff x="-466725" y="-152400"/>
                                  <a:chExt cx="1533525" cy="828675"/>
                                </a:xfrm>
                              </wpg:grpSpPr>
                              <wps:wsp>
                                <wps:cNvPr id="26" name="Rectángulo 26"/>
                                <wps:cNvSpPr/>
                                <wps:spPr>
                                  <a:xfrm>
                                    <a:off x="0" y="0"/>
                                    <a:ext cx="1066800" cy="6762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7" name="Cuadro de texto 27"/>
                                <wps:cNvSpPr txBox="1"/>
                                <wps:spPr>
                                  <a:xfrm>
                                    <a:off x="-466725" y="-152400"/>
                                    <a:ext cx="762000" cy="4286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  <a:effectLst/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8E1A80" w:rsidRPr="008E1A80" w:rsidRDefault="008E1A80" w:rsidP="008E1A80">
                                      <w:pPr>
                                        <w:jc w:val="center"/>
                                        <w:rPr>
                                          <w:rFonts w:ascii="Century Gothic" w:eastAsia="Century Gothic" w:hAnsi="Century Gothic" w:cs="Century Gothic"/>
                                          <w:b/>
                                          <w:color w:val="0D0D0D"/>
                                          <w:sz w:val="20"/>
                                        </w:rPr>
                                      </w:pPr>
                                      <w:r w:rsidRPr="008E1A80">
                                        <w:rPr>
                                          <w:rFonts w:ascii="Century Gothic" w:eastAsia="Century Gothic" w:hAnsi="Century Gothic" w:cs="Century Gothic"/>
                                          <w:b/>
                                          <w:color w:val="0D0D0D"/>
                                          <w:sz w:val="2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2A270ED" id="Grupo 23" o:spid="_x0000_s1033" style="position:absolute;left:0;text-align:left;margin-left:110.45pt;margin-top:13.05pt;width:120.75pt;height:65.25pt;z-index:251672576;mso-width-relative:margin;mso-height-relative:margin" coordorigin="-4572,-1524" coordsize="15335,8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">
                      <v:line id="Conector recto 24" o:spid="_x0000_s1034" style="position:absolute;visibility:visible;mso-wrap-style:square" from="0,3333" to="10763,3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BBFsQAAADbAAAADwAAAGRycy9kb3ducmV2LnhtbESPQWvCQBSE74X+h+UVeim6UYqE6Ca0&#10;BaF4ENReentkn0ls9m3cXeP6791CocdhZr5hVlU0vRjJ+c6ygtk0A0FcW91xo+DrsJ7kIHxA1thb&#10;JgU38lCVjw8rLLS98o7GfWhEgrAvUEEbwlBI6euWDPqpHYiTd7TOYEjSNVI7vCa46eU8yxbSYMdp&#10;ocWBPlqqf/YXo+B757Yc3zcv9eI8RMzP+jSug1LPT/FtCSJQDP/hv/anVjB/hd8v6QfI8g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sEEWxAAAANsAAAAPAAAAAAAAAAAA&#10;AAAAAKECAABkcnMvZG93bnJldi54bWxQSwUGAAAAAAQABAD5AAAAkgMAAAAA&#10;" strokecolor="#5b9bd5 [3204]" strokeweight="1.5pt">
                        <v:stroke dashstyle="dash" joinstyle="miter"/>
                      </v:line>
                      <v:group id="Grupo 25" o:spid="_x0000_s1035" style="position:absolute;left:-4572;top:-1524;width:15335;height:8286" coordorigin="-4667,-1524" coordsize="15335,82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yarP8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pmc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Mmqz/FAAAA2wAA&#10;AA8AAAAAAAAAAAAAAAAAqgIAAGRycy9kb3ducmV2LnhtbFBLBQYAAAAABAAEAPoAAACcAwAAAAA=&#10;">
                        <v:rect id="Rectángulo 26" o:spid="_x0000_s1036" style="position:absolute;width:10668;height:6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H7BMQA&#10;AADbAAAADwAAAGRycy9kb3ducmV2LnhtbESPT4vCMBTE7wt+h/AEb2uqgizVKOI/3GUvVi/ens2z&#10;KTYvpYm1++03Cwseh5n5DTNfdrYSLTW+dKxgNExAEOdOl1woOJ927x8gfEDWWDkmBT/kYbnovc0x&#10;1e7JR2qzUIgIYZ+iAhNCnUrpc0MW/dDVxNG7ucZiiLIppG7wGeG2kuMkmUqLJccFgzWtDeX37GEV&#10;3Orr5PtyvCTZ9fNrvd1rIzetUWrQ71YzEIG68Ar/tw9awXgKf1/iD5C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8h+wTEAAAA2wAAAA8AAAAAAAAAAAAAAAAAmAIAAGRycy9k&#10;b3ducmV2LnhtbFBLBQYAAAAABAAEAPUAAACJAwAAAAA=&#10;" filled="f" strokecolor="black [3213]" strokeweight="1.5pt"/>
                        <v:shape id="Cuadro de texto 27" o:spid="_x0000_s1037" type="#_x0000_t202" style="position:absolute;left:-4667;top:-1524;width:7619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        <v:textbox>
                            <w:txbxContent>
                              <w:p w:rsidR="008E1A80" w:rsidRPr="008E1A80" w:rsidRDefault="008E1A80" w:rsidP="008E1A80">
                                <w:pPr>
                                  <w:jc w:val="center"/>
                                  <w:rPr>
                                    <w:rFonts w:ascii="Century Gothic" w:eastAsia="Century Gothic" w:hAnsi="Century Gothic" w:cs="Century Gothic"/>
                                    <w:b/>
                                    <w:color w:val="0D0D0D"/>
                                    <w:sz w:val="20"/>
                                  </w:rPr>
                                </w:pPr>
                                <w:r w:rsidRPr="008E1A80">
                                  <w:rPr>
                                    <w:rFonts w:ascii="Century Gothic" w:eastAsia="Century Gothic" w:hAnsi="Century Gothic" w:cs="Century Gothic"/>
                                    <w:b/>
                                    <w:color w:val="0D0D0D"/>
                                    <w:sz w:val="20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 w:rsidRPr="008E1A80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>Nombre la esquina superior izquierda con O, es decir, será el vértice O.</w:t>
            </w:r>
          </w:p>
          <w:p w:rsidR="008E1A80" w:rsidRDefault="008E1A80" w:rsidP="008E1A80">
            <w:pPr>
              <w:pStyle w:val="Prrafodelista"/>
              <w:rPr>
                <w:lang w:val="es-ES"/>
              </w:rPr>
            </w:pPr>
          </w:p>
          <w:p w:rsidR="008E1A80" w:rsidRDefault="008E1A80" w:rsidP="008E1A80">
            <w:pPr>
              <w:pStyle w:val="Prrafodelista"/>
              <w:rPr>
                <w:lang w:val="es-ES"/>
              </w:rPr>
            </w:pPr>
          </w:p>
          <w:p w:rsidR="008E1A80" w:rsidRDefault="008E1A80" w:rsidP="008E1A80">
            <w:pPr>
              <w:pStyle w:val="Prrafodelista"/>
              <w:rPr>
                <w:lang w:val="es-ES"/>
              </w:rPr>
            </w:pPr>
          </w:p>
          <w:p w:rsidR="008E1A80" w:rsidRDefault="008E1A80" w:rsidP="008E1A80">
            <w:pPr>
              <w:pStyle w:val="Prrafodelista"/>
              <w:rPr>
                <w:lang w:val="es-ES"/>
              </w:rPr>
            </w:pPr>
          </w:p>
          <w:p w:rsidR="008E1A80" w:rsidRPr="008E1A80" w:rsidRDefault="008E1A80" w:rsidP="008E1A80">
            <w:pPr>
              <w:pStyle w:val="Prrafodelista"/>
              <w:numPr>
                <w:ilvl w:val="0"/>
                <w:numId w:val="8"/>
              </w:numPr>
              <w:rPr>
                <w:rFonts w:ascii="Century Gothic" w:eastAsia="Century Gothic" w:hAnsi="Century Gothic" w:cs="Century Gothic"/>
                <w:color w:val="0D0D0D"/>
                <w:lang w:eastAsia="es-CR"/>
              </w:rPr>
            </w:pPr>
            <w:r w:rsidRPr="008E1A80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>Lleve el vértice O al doblez central que hizo en el paso 1. Estableciendo un punto homólogo a O, llámelo O´</w:t>
            </w:r>
          </w:p>
          <w:p w:rsidR="008E1A80" w:rsidRDefault="00CA7B4C" w:rsidP="008E1A80">
            <w:pPr>
              <w:pStyle w:val="Prrafodelista"/>
              <w:rPr>
                <w:lang w:val="es-ES"/>
              </w:rPr>
            </w:pPr>
            <w:r>
              <w:rPr>
                <w:noProof/>
                <w:lang w:eastAsia="es-CR"/>
              </w:rPr>
              <mc:AlternateContent>
                <mc:Choice Requires="wpg">
                  <w:drawing>
                    <wp:anchor distT="0" distB="0" distL="114300" distR="114300" simplePos="0" relativeHeight="251692032" behindDoc="0" locked="0" layoutInCell="1" allowOverlap="1">
                      <wp:simplePos x="0" y="0"/>
                      <wp:positionH relativeFrom="column">
                        <wp:posOffset>1433195</wp:posOffset>
                      </wp:positionH>
                      <wp:positionV relativeFrom="paragraph">
                        <wp:posOffset>5842</wp:posOffset>
                      </wp:positionV>
                      <wp:extent cx="1514475" cy="847725"/>
                      <wp:effectExtent l="0" t="0" r="28575" b="28575"/>
                      <wp:wrapNone/>
                      <wp:docPr id="49443" name="Grupo 494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4475" cy="847725"/>
                                <a:chOff x="0" y="0"/>
                                <a:chExt cx="1514475" cy="847725"/>
                              </a:xfrm>
                            </wpg:grpSpPr>
                            <wpg:grpSp>
                              <wpg:cNvPr id="10442" name="Grupo 10442"/>
                              <wpg:cNvGrpSpPr/>
                              <wpg:grpSpPr>
                                <a:xfrm>
                                  <a:off x="0" y="0"/>
                                  <a:ext cx="1514475" cy="847725"/>
                                  <a:chOff x="0" y="0"/>
                                  <a:chExt cx="1514475" cy="847725"/>
                                </a:xfrm>
                              </wpg:grpSpPr>
                              <wpg:grpSp>
                                <wpg:cNvPr id="10440" name="Grupo 10440"/>
                                <wpg:cNvGrpSpPr/>
                                <wpg:grpSpPr>
                                  <a:xfrm>
                                    <a:off x="0" y="0"/>
                                    <a:ext cx="1514475" cy="847725"/>
                                    <a:chOff x="0" y="0"/>
                                    <a:chExt cx="1514475" cy="847725"/>
                                  </a:xfrm>
                                </wpg:grpSpPr>
                                <wps:wsp>
                                  <wps:cNvPr id="11" name="Conector recto 11"/>
                                  <wps:cNvCnPr/>
                                  <wps:spPr>
                                    <a:xfrm flipV="1">
                                      <a:off x="1504950" y="152400"/>
                                      <a:ext cx="0" cy="68580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10439" name="Grupo 10439"/>
                                  <wpg:cNvGrpSpPr/>
                                  <wpg:grpSpPr>
                                    <a:xfrm>
                                      <a:off x="0" y="0"/>
                                      <a:ext cx="1514475" cy="847725"/>
                                      <a:chOff x="0" y="0"/>
                                      <a:chExt cx="1514475" cy="847725"/>
                                    </a:xfrm>
                                  </wpg:grpSpPr>
                                  <wps:wsp>
                                    <wps:cNvPr id="9" name="Conector recto 9"/>
                                    <wps:cNvCnPr/>
                                    <wps:spPr>
                                      <a:xfrm flipV="1">
                                        <a:off x="809625" y="165354"/>
                                        <a:ext cx="685800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0438" name="Grupo 10438"/>
                                    <wpg:cNvGrpSpPr/>
                                    <wpg:grpSpPr>
                                      <a:xfrm>
                                        <a:off x="0" y="0"/>
                                        <a:ext cx="1514475" cy="847725"/>
                                        <a:chOff x="0" y="0"/>
                                        <a:chExt cx="1514475" cy="847725"/>
                                      </a:xfrm>
                                    </wpg:grpSpPr>
                                    <wps:wsp>
                                      <wps:cNvPr id="10" name="Conector recto 10"/>
                                      <wps:cNvCnPr/>
                                      <wps:spPr>
                                        <a:xfrm>
                                          <a:off x="419100" y="838200"/>
                                          <a:ext cx="1066800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tx1"/>
                                          </a:solidFill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10437" name="Grupo 10437"/>
                                      <wpg:cNvGrpSpPr/>
                                      <wpg:grpSpPr>
                                        <a:xfrm>
                                          <a:off x="0" y="0"/>
                                          <a:ext cx="1514475" cy="847725"/>
                                          <a:chOff x="0" y="0"/>
                                          <a:chExt cx="1514475" cy="847725"/>
                                        </a:xfrm>
                                      </wpg:grpSpPr>
                                      <wpg:grpSp>
                                        <wpg:cNvPr id="19" name="Grupo 19"/>
                                        <wpg:cNvGrpSpPr/>
                                        <wpg:grpSpPr>
                                          <a:xfrm>
                                            <a:off x="428625" y="161925"/>
                                            <a:ext cx="1085850" cy="685800"/>
                                            <a:chOff x="-9525" y="0"/>
                                            <a:chExt cx="1085850" cy="685800"/>
                                          </a:xfrm>
                                        </wpg:grpSpPr>
                                        <wps:wsp>
                                          <wps:cNvPr id="8" name="Conector recto 8"/>
                                          <wps:cNvCnPr/>
                                          <wps:spPr>
                                            <a:xfrm>
                                              <a:off x="0" y="336042"/>
                                              <a:ext cx="1076325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g:grpSp>
                                          <wpg:cNvPr id="17" name="Grupo 17"/>
                                          <wpg:cNvGrpSpPr/>
                                          <wpg:grpSpPr>
                                            <a:xfrm>
                                              <a:off x="-9525" y="0"/>
                                              <a:ext cx="1076325" cy="685800"/>
                                              <a:chOff x="-9525" y="0"/>
                                              <a:chExt cx="1076325" cy="685800"/>
                                            </a:xfrm>
                                          </wpg:grpSpPr>
                                          <wps:wsp>
                                            <wps:cNvPr id="4" name="Rectángulo 4"/>
                                            <wps:cNvSpPr/>
                                            <wps:spPr>
                                              <a:xfrm>
                                                <a:off x="0" y="0"/>
                                                <a:ext cx="1066800" cy="676275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noFill/>
                                              <a:ln w="12700">
                                                <a:solidFill>
                                                  <a:schemeClr val="tx1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12" name="Conector recto 12"/>
                                            <wps:cNvCnPr/>
                                            <wps:spPr>
                                              <a:xfrm flipV="1">
                                                <a:off x="0" y="9525"/>
                                                <a:ext cx="361950" cy="66675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90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3" name="Conector recto 13"/>
                                            <wps:cNvCnPr/>
                                            <wps:spPr>
                                              <a:xfrm flipV="1">
                                                <a:off x="-9525" y="344043"/>
                                                <a:ext cx="561213" cy="341757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90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  <wps:wsp>
                                            <wps:cNvPr id="14" name="Conector recto 14"/>
                                            <wps:cNvCnPr/>
                                            <wps:spPr>
                                              <a:xfrm>
                                                <a:off x="352425" y="9525"/>
                                                <a:ext cx="196424" cy="33451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9050">
                                                <a:solidFill>
                                                  <a:schemeClr val="tx1"/>
                                                </a:solidFill>
                                              </a:ln>
                                            </wps:spPr>
                                            <wps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wps:style>
                                            <wps:bodyPr/>
                                          </wps:wsp>
                                        </wpg:grpSp>
                                      </wpg:grpSp>
                                      <wps:wsp>
                                        <wps:cNvPr id="10435" name="Cuadro de texto 10435"/>
                                        <wps:cNvSpPr txBox="1"/>
                                        <wps:spPr>
                                          <a:xfrm>
                                            <a:off x="0" y="0"/>
                                            <a:ext cx="762000" cy="4286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8E1A80" w:rsidRPr="008E1A80" w:rsidRDefault="008E1A80" w:rsidP="008E1A80">
                                              <w:pPr>
                                                <w:jc w:val="center"/>
                                                <w:rPr>
                                                  <w:rFonts w:ascii="Century Gothic" w:eastAsia="Century Gothic" w:hAnsi="Century Gothic" w:cs="Century Gothic"/>
                                                  <w:b/>
                                                  <w:color w:val="0D0D0D"/>
                                                  <w:sz w:val="20"/>
                                                </w:rPr>
                                              </w:pPr>
                                              <w:r w:rsidRPr="008E1A80">
                                                <w:rPr>
                                                  <w:rFonts w:ascii="Century Gothic" w:eastAsia="Century Gothic" w:hAnsi="Century Gothic" w:cs="Century Gothic"/>
                                                  <w:b/>
                                                  <w:color w:val="0D0D0D"/>
                                                  <w:sz w:val="20"/>
                                                </w:rPr>
                                                <w:t>O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10436" name="Cuadro de texto 10436"/>
                                        <wps:cNvSpPr txBox="1"/>
                                        <wps:spPr>
                                          <a:xfrm>
                                            <a:off x="723900" y="304800"/>
                                            <a:ext cx="762000" cy="4572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6350">
                                            <a:noFill/>
                                          </a:ln>
                                          <a:effectLst/>
                                        </wps:spPr>
                                        <wps:style>
                                          <a:lnRef idx="0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dk1"/>
                                          </a:fontRef>
                                        </wps:style>
                                        <wps:txbx>
                                          <w:txbxContent>
                                            <w:p w:rsidR="008E1A80" w:rsidRPr="008E1A80" w:rsidRDefault="008E1A80" w:rsidP="008E1A80">
                                              <w:pPr>
                                                <w:jc w:val="center"/>
                                                <w:rPr>
                                                  <w:rFonts w:ascii="Century Gothic" w:eastAsia="Century Gothic" w:hAnsi="Century Gothic" w:cs="Century Gothic"/>
                                                  <w:b/>
                                                  <w:color w:val="0D0D0D"/>
                                                  <w:sz w:val="20"/>
                                                </w:rPr>
                                              </w:pPr>
                                              <w:r w:rsidRPr="008E1A80">
                                                <w:rPr>
                                                  <w:rFonts w:ascii="Century Gothic" w:eastAsia="Century Gothic" w:hAnsi="Century Gothic" w:cs="Century Gothic"/>
                                                  <w:b/>
                                                  <w:color w:val="0D0D0D"/>
                                                  <w:sz w:val="20"/>
                                                </w:rPr>
                                                <w:t>O´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</wpg:grpSp>
                                  </wpg:grpSp>
                                </wpg:grpSp>
                              </wpg:grpSp>
                              <wps:wsp>
                                <wps:cNvPr id="10441" name="Triángulo rectángulo 10441"/>
                                <wps:cNvSpPr/>
                                <wps:spPr>
                                  <a:xfrm rot="14289057">
                                    <a:off x="453189" y="207064"/>
                                    <a:ext cx="358929" cy="611330"/>
                                  </a:xfrm>
                                  <a:custGeom>
                                    <a:avLst/>
                                    <a:gdLst>
                                      <a:gd name="connsiteX0" fmla="*/ 0 w 396875"/>
                                      <a:gd name="connsiteY0" fmla="*/ 607695 h 607695"/>
                                      <a:gd name="connsiteX1" fmla="*/ 0 w 396875"/>
                                      <a:gd name="connsiteY1" fmla="*/ 0 h 607695"/>
                                      <a:gd name="connsiteX2" fmla="*/ 396875 w 396875"/>
                                      <a:gd name="connsiteY2" fmla="*/ 607695 h 607695"/>
                                      <a:gd name="connsiteX3" fmla="*/ 0 w 396875"/>
                                      <a:gd name="connsiteY3" fmla="*/ 607695 h 607695"/>
                                      <a:gd name="connsiteX0" fmla="*/ 0 w 370168"/>
                                      <a:gd name="connsiteY0" fmla="*/ 607695 h 616030"/>
                                      <a:gd name="connsiteX1" fmla="*/ 0 w 370168"/>
                                      <a:gd name="connsiteY1" fmla="*/ 0 h 616030"/>
                                      <a:gd name="connsiteX2" fmla="*/ 370168 w 370168"/>
                                      <a:gd name="connsiteY2" fmla="*/ 616030 h 616030"/>
                                      <a:gd name="connsiteX3" fmla="*/ 0 w 370168"/>
                                      <a:gd name="connsiteY3" fmla="*/ 607695 h 616030"/>
                                      <a:gd name="connsiteX0" fmla="*/ 0 w 342892"/>
                                      <a:gd name="connsiteY0" fmla="*/ 607695 h 607695"/>
                                      <a:gd name="connsiteX1" fmla="*/ 0 w 342892"/>
                                      <a:gd name="connsiteY1" fmla="*/ 0 h 607695"/>
                                      <a:gd name="connsiteX2" fmla="*/ 342892 w 342892"/>
                                      <a:gd name="connsiteY2" fmla="*/ 602178 h 607695"/>
                                      <a:gd name="connsiteX3" fmla="*/ 0 w 342892"/>
                                      <a:gd name="connsiteY3" fmla="*/ 607695 h 607695"/>
                                      <a:gd name="connsiteX0" fmla="*/ 17206 w 342892"/>
                                      <a:gd name="connsiteY0" fmla="*/ 611707 h 611707"/>
                                      <a:gd name="connsiteX1" fmla="*/ 0 w 342892"/>
                                      <a:gd name="connsiteY1" fmla="*/ 0 h 611707"/>
                                      <a:gd name="connsiteX2" fmla="*/ 342892 w 342892"/>
                                      <a:gd name="connsiteY2" fmla="*/ 602178 h 611707"/>
                                      <a:gd name="connsiteX3" fmla="*/ 17206 w 342892"/>
                                      <a:gd name="connsiteY3" fmla="*/ 611707 h 611707"/>
                                      <a:gd name="connsiteX0" fmla="*/ 23640 w 349326"/>
                                      <a:gd name="connsiteY0" fmla="*/ 601357 h 601357"/>
                                      <a:gd name="connsiteX1" fmla="*/ 0 w 349326"/>
                                      <a:gd name="connsiteY1" fmla="*/ 0 h 601357"/>
                                      <a:gd name="connsiteX2" fmla="*/ 349326 w 349326"/>
                                      <a:gd name="connsiteY2" fmla="*/ 591828 h 601357"/>
                                      <a:gd name="connsiteX3" fmla="*/ 23640 w 349326"/>
                                      <a:gd name="connsiteY3" fmla="*/ 601357 h 601357"/>
                                      <a:gd name="connsiteX0" fmla="*/ 23640 w 349896"/>
                                      <a:gd name="connsiteY0" fmla="*/ 601357 h 601357"/>
                                      <a:gd name="connsiteX1" fmla="*/ 0 w 349896"/>
                                      <a:gd name="connsiteY1" fmla="*/ 0 h 601357"/>
                                      <a:gd name="connsiteX2" fmla="*/ 349896 w 349896"/>
                                      <a:gd name="connsiteY2" fmla="*/ 600442 h 601357"/>
                                      <a:gd name="connsiteX3" fmla="*/ 23640 w 349896"/>
                                      <a:gd name="connsiteY3" fmla="*/ 601357 h 601357"/>
                                      <a:gd name="connsiteX0" fmla="*/ 12027 w 338283"/>
                                      <a:gd name="connsiteY0" fmla="*/ 608496 h 608496"/>
                                      <a:gd name="connsiteX1" fmla="*/ 0 w 338283"/>
                                      <a:gd name="connsiteY1" fmla="*/ 0 h 608496"/>
                                      <a:gd name="connsiteX2" fmla="*/ 338283 w 338283"/>
                                      <a:gd name="connsiteY2" fmla="*/ 607581 h 608496"/>
                                      <a:gd name="connsiteX3" fmla="*/ 12027 w 338283"/>
                                      <a:gd name="connsiteY3" fmla="*/ 608496 h 608496"/>
                                      <a:gd name="connsiteX0" fmla="*/ 3925 w 338283"/>
                                      <a:gd name="connsiteY0" fmla="*/ 603159 h 607581"/>
                                      <a:gd name="connsiteX1" fmla="*/ 0 w 338283"/>
                                      <a:gd name="connsiteY1" fmla="*/ 0 h 607581"/>
                                      <a:gd name="connsiteX2" fmla="*/ 338283 w 338283"/>
                                      <a:gd name="connsiteY2" fmla="*/ 607581 h 607581"/>
                                      <a:gd name="connsiteX3" fmla="*/ 3925 w 338283"/>
                                      <a:gd name="connsiteY3" fmla="*/ 603159 h 607581"/>
                                      <a:gd name="connsiteX0" fmla="*/ 297 w 334655"/>
                                      <a:gd name="connsiteY0" fmla="*/ 599978 h 604400"/>
                                      <a:gd name="connsiteX1" fmla="*/ 1199 w 334655"/>
                                      <a:gd name="connsiteY1" fmla="*/ 0 h 604400"/>
                                      <a:gd name="connsiteX2" fmla="*/ 334655 w 334655"/>
                                      <a:gd name="connsiteY2" fmla="*/ 604400 h 604400"/>
                                      <a:gd name="connsiteX3" fmla="*/ 297 w 334655"/>
                                      <a:gd name="connsiteY3" fmla="*/ 599978 h 604400"/>
                                    </a:gdLst>
                                    <a:ahLst/>
                                    <a:cxnLst>
                                      <a:cxn ang="0">
                                        <a:pos x="connsiteX0" y="connsiteY0"/>
                                      </a:cxn>
                                      <a:cxn ang="0">
                                        <a:pos x="connsiteX1" y="connsiteY1"/>
                                      </a:cxn>
                                      <a:cxn ang="0">
                                        <a:pos x="connsiteX2" y="connsiteY2"/>
                                      </a:cxn>
                                      <a:cxn ang="0">
                                        <a:pos x="connsiteX3" y="connsiteY3"/>
                                      </a:cxn>
                                    </a:cxnLst>
                                    <a:rect l="l" t="t" r="r" b="b"/>
                                    <a:pathLst>
                                      <a:path w="334655" h="604400">
                                        <a:moveTo>
                                          <a:pt x="297" y="599978"/>
                                        </a:moveTo>
                                        <a:cubicBezTo>
                                          <a:pt x="-1011" y="398925"/>
                                          <a:pt x="2507" y="201053"/>
                                          <a:pt x="1199" y="0"/>
                                        </a:cubicBezTo>
                                        <a:lnTo>
                                          <a:pt x="334655" y="604400"/>
                                        </a:lnTo>
                                        <a:lnTo>
                                          <a:pt x="297" y="599978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n>
                                    <a:noFill/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49442" name="Flecha curvada hacia abajo 49442"/>
                              <wps:cNvSpPr/>
                              <wps:spPr>
                                <a:xfrm rot="2630680">
                                  <a:off x="451104" y="85344"/>
                                  <a:ext cx="310387" cy="124915"/>
                                </a:xfrm>
                                <a:prstGeom prst="curvedDownArrow">
                                  <a:avLst>
                                    <a:gd name="adj1" fmla="val 25000"/>
                                    <a:gd name="adj2" fmla="val 39406"/>
                                    <a:gd name="adj3" fmla="val 25000"/>
                                  </a:avLst>
                                </a:prstGeom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n>
                                  <a:solidFill>
                                    <a:schemeClr val="accent1">
                                      <a:lumMod val="60000"/>
                                      <a:lumOff val="40000"/>
                                    </a:schemeClr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upo 49443" o:spid="_x0000_s1038" style="position:absolute;left:0;text-align:left;margin-left:112.85pt;margin-top:.45pt;width:119.25pt;height:66.75pt;z-index:251692032" coordsize="15144,8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">
                      <v:group id="Grupo 10442" o:spid="_x0000_s1039" style="position:absolute;width:15144;height:8477" coordsize="15144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8vZ7asQAAADeAAAA&#10;DwAAAAAAAAAAAAAAAACqAgAAZHJzL2Rvd25yZXYueG1sUEsFBgAAAAAEAAQA+gAAAJsDAAAAAA==&#10;">
                        <v:group id="Grupo 10440" o:spid="_x0000_s1040" style="position:absolute;width:15144;height:8477" coordsize="15144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bWhAhscAAADe&#10;AAAADwAAAAAAAAAAAAAAAACqAgAAZHJzL2Rvd25yZXYueG1sUEsFBgAAAAAEAAQA+gAAAJ4DAAAA&#10;AA==&#10;">
                          <v:line id="Conector recto 11" o:spid="_x0000_s1041" style="position:absolute;flip:y;visibility:visible;mso-wrap-style:square" from="15049,1524" to="1504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cSj18IAAADbAAAADwAAAGRycy9kb3ducmV2LnhtbERPS2vCQBC+C/6HZYTedGOgD6KrSLXS&#10;S4uNj/OYHbOh2dmQ3cb033cLgrf5+J4zX/a2Fh21vnKsYDpJQBAXTldcKjjs38YvIHxA1lg7JgW/&#10;5GG5GA7mmGl35S/q8lCKGMI+QwUmhCaT0heGLPqJa4gjd3GtxRBhW0rd4jWG21qmSfIkLVYcGww2&#10;9Gqo+M5/rIKj6SR+fjxvTudtJ9fpY7ort6lSD6N+NQMRqA938c39ruP8Kfz/Eg+Qi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cSj18IAAADbAAAADwAAAAAAAAAAAAAA&#10;AAChAgAAZHJzL2Rvd25yZXYueG1sUEsFBgAAAAAEAAQA+QAAAJADAAAAAA==&#10;" strokecolor="black [3213]" strokeweight="1.5pt">
                            <v:stroke joinstyle="miter"/>
                          </v:line>
                          <v:group id="Grupo 10439" o:spid="_x0000_s1042" style="position:absolute;width:15144;height:8477" coordsize="15144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UmmbFAAAA3gAA&#10;AA8AAAAAAAAAAAAAAAAAqgIAAGRycy9kb3ducmV2LnhtbFBLBQYAAAAABAAEAPoAAACcAwAAAAA=&#10;">
                            <v:line id="Conector recto 9" o:spid="_x0000_s1043" style="position:absolute;flip:y;visibility:visible;mso-wrap-style:square" from="8096,1653" to="14954,1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T4WsMAAADaAAAADwAAAGRycy9kb3ducmV2LnhtbESPQWvCQBSE74X+h+UVeqsbA1YbXaWo&#10;FS+KVdvzM/vMhmbfhuw2xn/vCoUeh5n5hpnMOluJlhpfOlbQ7yUgiHOnSy4UHA8fLyMQPiBrrByT&#10;git5mE0fHyaYaXfhT2r3oRARwj5DBSaEOpPS54Ys+p6riaN3do3FEGVTSN3gJcJtJdMkeZUWS44L&#10;BmuaG8p/9r9WwZdpJW43w+X3adXKRTpId8UqVer5qXsfgwjUhf/wX3utFbzB/Uq8AXJ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U+FrDAAAA2gAAAA8AAAAAAAAAAAAA&#10;AAAAoQIAAGRycy9kb3ducmV2LnhtbFBLBQYAAAAABAAEAPkAAACRAwAAAAA=&#10;" strokecolor="black [3213]" strokeweight="1.5pt">
                              <v:stroke joinstyle="miter"/>
                            </v:line>
                            <v:group id="Grupo 10438" o:spid="_x0000_s1044" style="position:absolute;width:15144;height:8477" coordsize="15144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MsYP/3IAAAA&#10;3gAAAA8AAAAAAAAAAAAAAAAAqgIAAGRycy9kb3ducmV2LnhtbFBLBQYAAAAABAAEAPoAAACfAwAA&#10;AAA=&#10;">
                              <v:line id="Conector recto 10" o:spid="_x0000_s1045" style="position:absolute;visibility:visible;mso-wrap-style:square" from="4191,8382" to="1485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3vM+MUAAADbAAAADwAAAGRycy9kb3ducmV2LnhtbESPQWvCQBCF74L/YRnBm27UIiV1lRoQ&#10;pXiJLS29DdkxSZudDdlV03/fOQjeZnhv3vtmteldo67Uhdqzgdk0AUVceFtzaeDjfTd5BhUissXG&#10;Mxn4owCb9XCwwtT6G+d0PcVSSQiHFA1UMbap1qGoyGGY+pZYtLPvHEZZu1LbDm8S7ho9T5Kldliz&#10;NFTYUlZR8Xu6OAP95/xtly2W5/w7f/rKfmb78rhlY8aj/vUFVKQ+Psz364MVfKGXX2QAvf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3vM+MUAAADbAAAADwAAAAAAAAAA&#10;AAAAAAChAgAAZHJzL2Rvd25yZXYueG1sUEsFBgAAAAAEAAQA+QAAAJMDAAAAAA==&#10;" strokecolor="black [3213]" strokeweight="1.5pt">
                                <v:stroke joinstyle="miter"/>
                              </v:line>
                              <v:group id="Grupo 10437" o:spid="_x0000_s1046" style="position:absolute;width:15144;height:8477" coordsize="15144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Hq4/FAAAA3gAA&#10;AA8AAAAAAAAAAAAAAAAAqgIAAGRycy9kb3ducmV2LnhtbFBLBQYAAAAABAAEAPoAAACcAwAAAAA=&#10;">
                                <v:group id="Grupo 19" o:spid="_x0000_s1047" style="position:absolute;left:4286;top:1619;width:10858;height:6858" coordorigin="-95" coordsize="10858,6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Adrh8EAAADbAAAADwAAAGRycy9kb3ducmV2LnhtbERPTYvCMBC9C/sfwix4&#10;07S7KG7XKCKueBBBXRBvQzO2xWZSmtjWf28Ewds83udM550pRUO1KywriIcRCOLU6oIzBf/Hv8EE&#10;hPPIGkvLpOBODuazj94UE21b3lNz8JkIIewSVJB7XyVSujQng25oK+LAXWxt0AdYZ1LX2IZwU8qv&#10;KBpLgwWHhhwrWuaUXg83o2DdYrv4jlfN9npZ3s/H0e60jUmp/me3+AXhqfNv8cu90WH+Dz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fAdrh8EAAADbAAAADwAA&#10;AAAAAAAAAAAAAACqAgAAZHJzL2Rvd25yZXYueG1sUEsFBgAAAAAEAAQA+gAAAJgDAAAAAA==&#10;">
                                  <v:line id="Conector recto 8" o:spid="_x0000_s1048" style="position:absolute;visibility:visible;mso-wrap-style:square" from="0,3360" to="10763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/9RMAAAADaAAAADwAAAGRycy9kb3ducmV2LnhtbERPz2vCMBS+D/wfwht4GTPVg5SuUTZB&#10;EA+C3S67PZK3tlvzUpNY43+/HAY7fny/622yg5jIh96xguWiAEGsnem5VfDxvn8uQYSIbHBwTAru&#10;FGC7mT3UWBl34zNNTWxFDuFQoYIuxrGSMuiOLIaFG4kz9+W8xZihb6XxeMvhdpCrolhLiz3nhg5H&#10;2nWkf5qrVfB59idOb8cnvb6MCcuL+Z72Uan5Y3p9AREpxX/xn/tgFOSt+Uq+AXLz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r//UTAAAAA2gAAAA8AAAAAAAAAAAAAAAAA&#10;oQIAAGRycy9kb3ducmV2LnhtbFBLBQYAAAAABAAEAPkAAACOAwAAAAA=&#10;" strokecolor="#5b9bd5 [3204]" strokeweight="1.5pt">
                                    <v:stroke dashstyle="dash" joinstyle="miter"/>
                                  </v:line>
                                  <v:group id="Grupo 17" o:spid="_x0000_s1049" style="position:absolute;left:-95;width:10763;height:6858" coordorigin="-95" coordsize="10763,6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            <v:rect id="Rectángulo 4" o:spid="_x0000_s1050" style="position:absolute;width:10668;height:6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SS2sQA&#10;AADaAAAADwAAAGRycy9kb3ducmV2LnhtbESPzWrDMBCE74W8g9hAbo0UE4rrRgklP5CDD20SaI+L&#10;tbVNrJWxFNt5+6hQ6HGYmW+Y1Wa0jeip87VjDYu5AkFcOFNzqeFyPjynIHxANtg4Jg138rBZT55W&#10;mBk38Cf1p1CKCGGfoYYqhDaT0hcVWfRz1xJH78d1FkOUXSlNh0OE20YmSr1IizXHhQpb2lZUXE83&#10;qyE/f9D1dkm+UvudJ691oZza7bWeTcf3NxCBxvAf/msfjYYl/F6JN0Cu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jEktrEAAAA2gAAAA8AAAAAAAAAAAAAAAAAmAIAAGRycy9k&#10;b3ducmV2LnhtbFBLBQYAAAAABAAEAPUAAACJAwAAAAA=&#10;" filled="f" strokecolor="black [3213]" strokeweight="1pt">
                                      <v:stroke dashstyle="dash"/>
                                    </v:rect>
                                    <v:line id="Conector recto 12" o:spid="_x0000_s1051" style="position:absolute;flip:y;visibility:visible;mso-wrap-style:square" from="0,95" to="3619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Y9oMIAAADbAAAADwAAAGRycy9kb3ducmV2LnhtbERPS0sDMRC+C/6HMEJvNmugtaxNi9gH&#10;vSjtVj1PN9PN4maybNLt+u+NIHibj+858+XgGtFTF2rPGh7GGQji0puaKw3vx839DESIyAYbz6Th&#10;mwIsF7c3c8yNv/KB+iJWIoVwyFGDjbHNpQylJYdh7FvixJ195zAm2FXSdHhN4a6RKsum0mHNqcFi&#10;Sy+Wyq/i4jR82F7i2+vj+vO07eVKTdS+2iqtR3fD8xOISEP8F/+5dybNV/D7SzpAL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RY9oMIAAADbAAAADwAAAAAAAAAAAAAA&#10;AAChAgAAZHJzL2Rvd25yZXYueG1sUEsFBgAAAAAEAAQA+QAAAJADAAAAAA==&#10;" strokecolor="black [3213]" strokeweight="1.5pt">
                                      <v:stroke joinstyle="miter"/>
                                    </v:line>
                                    <v:line id="Conector recto 13" o:spid="_x0000_s1052" style="position:absolute;flip:y;visibility:visible;mso-wrap-style:square" from="-95,3440" to="5516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qYO8IAAADbAAAADwAAAGRycy9kb3ducmV2LnhtbERPS2vCQBC+C/6HZQRvummKraSuIm2V&#10;Xir1eZ5mp9lgdjZk15j++25B8DYf33Nmi85WoqXGl44VPIwTEMS50yUXCg771WgKwgdkjZVjUvBL&#10;Hhbzfm+GmXZX3lK7C4WIIewzVGBCqDMpfW7Ioh+7mjhyP66xGCJsCqkbvMZwW8k0SZ6kxZJjg8Ga&#10;Xg3l593FKjiaVuLm8/n99L1u5Vs6Sb+KdarUcNAtX0AE6sJdfHN/6Dj/Ef5/iQf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lqYO8IAAADbAAAADwAAAAAAAAAAAAAA&#10;AAChAgAAZHJzL2Rvd25yZXYueG1sUEsFBgAAAAAEAAQA+QAAAJADAAAAAA==&#10;" strokecolor="black [3213]" strokeweight="1.5pt">
                                      <v:stroke joinstyle="miter"/>
                                    </v:line>
                                    <v:line id="Conector recto 14" o:spid="_x0000_s1053" style="position:absolute;visibility:visible;mso-wrap-style:square" from="3524,95" to="5488,3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DK+8MAAADbAAAADwAAAGRycy9kb3ducmV2LnhtbERPTWvCQBC9F/wPywi91U2sSEldgwbE&#10;UrzEloq3ITsmqdnZkN0m6b93CwVv83ifs0pH04ieOldbVhDPIhDEhdU1lwo+P3ZPLyCcR9bYWCYF&#10;v+QgXU8eVphoO3BO/dGXIoSwS1BB5X2bSOmKigy6mW2JA3exnUEfYFdK3eEQwk0j51G0lAZrDg0V&#10;tpRVVFyPP0bB+DV/32XPy0t+zhen7Dvel4ctK/U4HTevIDyN/i7+d7/pMH8Bf7+EA+T6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AyvvDAAAA2wAAAA8AAAAAAAAAAAAA&#10;AAAAoQIAAGRycy9kb3ducmV2LnhtbFBLBQYAAAAABAAEAPkAAACRAwAAAAA=&#10;" strokecolor="black [3213]" strokeweight="1.5pt">
                                      <v:stroke joinstyle="miter"/>
                                    </v:line>
                                  </v:group>
                                </v:group>
                                <v:shape id="Cuadro de texto 10435" o:spid="_x0000_s1054" type="#_x0000_t202" style="position:absolute;width:7620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FJr8YA&#10;AADeAAAADwAAAGRycy9kb3ducmV2LnhtbERPTWvCQBC9F/wPywi91Y22SoiuIgGxlPagzaW3MTsm&#10;wexszG6TtL++WxC8zeN9zmozmFp01LrKsoLpJAJBnFtdcaEg+9w9xSCcR9ZYWyYFP+Rgsx49rDDR&#10;tucDdUdfiBDCLkEFpfdNIqXLSzLoJrYhDtzZtgZ9gG0hdYt9CDe1nEXRQhqsODSU2FBaUn45fhsF&#10;b+nuAw+nmYl/63T/ft421+xrrtTjeNguQXga/F18c7/qMD96eZ7D/zvhBrn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VFJr8YAAADeAAAADwAAAAAAAAAAAAAAAACYAgAAZHJz&#10;L2Rvd25yZXYueG1sUEsFBgAAAAAEAAQA9QAAAIsDAAAAAA==&#10;" filled="f" stroked="f" strokeweight=".5pt">
                                  <v:textbox>
                                    <w:txbxContent>
                                      <w:p w:rsidR="008E1A80" w:rsidRPr="008E1A80" w:rsidRDefault="008E1A80" w:rsidP="008E1A80">
                                        <w:pPr>
                                          <w:jc w:val="center"/>
                                          <w:rPr>
                                            <w:rFonts w:ascii="Century Gothic" w:eastAsia="Century Gothic" w:hAnsi="Century Gothic" w:cs="Century Gothic"/>
                                            <w:b/>
                                            <w:color w:val="0D0D0D"/>
                                            <w:sz w:val="20"/>
                                          </w:rPr>
                                        </w:pPr>
                                        <w:r w:rsidRPr="008E1A80">
                                          <w:rPr>
                                            <w:rFonts w:ascii="Century Gothic" w:eastAsia="Century Gothic" w:hAnsi="Century Gothic" w:cs="Century Gothic"/>
                                            <w:b/>
                                            <w:color w:val="0D0D0D"/>
                                            <w:sz w:val="20"/>
                                          </w:rPr>
                                          <w:t>O</w:t>
                                        </w:r>
                                      </w:p>
                                    </w:txbxContent>
                                  </v:textbox>
                                </v:shape>
                                <v:shape id="Cuadro de texto 10436" o:spid="_x0000_s1055" type="#_x0000_t202" style="position:absolute;left:7239;top:3048;width:7620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PX2MYA&#10;AADeAAAADwAAAGRycy9kb3ducmV2LnhtbERPTWvCQBC9F/wPyxS81U1tKxJdRQKhpdhD1Etv0+yY&#10;BLOzMbsmqb++WxC8zeN9znI9mFp01LrKsoLnSQSCOLe64kLBYZ8+zUE4j6yxtkwKfsnBejV6WGKs&#10;bc8ZdTtfiBDCLkYFpfdNLKXLSzLoJrYhDtzRtgZ9gG0hdYt9CDe1nEbRTBqsODSU2FBSUn7aXYyC&#10;zyT9wuxnaubXOnnfHjfN+fD9ptT4cdgsQHga/F18c3/oMD96fZnB/zvhBrn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YPX2MYAAADeAAAADwAAAAAAAAAAAAAAAACYAgAAZHJz&#10;L2Rvd25yZXYueG1sUEsFBgAAAAAEAAQA9QAAAIsDAAAAAA==&#10;" filled="f" stroked="f" strokeweight=".5pt">
                                  <v:textbox>
                                    <w:txbxContent>
                                      <w:p w:rsidR="008E1A80" w:rsidRPr="008E1A80" w:rsidRDefault="008E1A80" w:rsidP="008E1A80">
                                        <w:pPr>
                                          <w:jc w:val="center"/>
                                          <w:rPr>
                                            <w:rFonts w:ascii="Century Gothic" w:eastAsia="Century Gothic" w:hAnsi="Century Gothic" w:cs="Century Gothic"/>
                                            <w:b/>
                                            <w:color w:val="0D0D0D"/>
                                            <w:sz w:val="20"/>
                                          </w:rPr>
                                        </w:pPr>
                                        <w:r w:rsidRPr="008E1A80">
                                          <w:rPr>
                                            <w:rFonts w:ascii="Century Gothic" w:eastAsia="Century Gothic" w:hAnsi="Century Gothic" w:cs="Century Gothic"/>
                                            <w:b/>
                                            <w:color w:val="0D0D0D"/>
                                            <w:sz w:val="20"/>
                                          </w:rPr>
                                          <w:t>O</w:t>
                                        </w:r>
                                        <w:r w:rsidRPr="008E1A80">
                                          <w:rPr>
                                            <w:rFonts w:ascii="Century Gothic" w:eastAsia="Century Gothic" w:hAnsi="Century Gothic" w:cs="Century Gothic"/>
                                            <w:b/>
                                            <w:color w:val="0D0D0D"/>
                                            <w:sz w:val="20"/>
                                          </w:rPr>
                                          <w:t>´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</v:group>
                          </v:group>
                        </v:group>
                        <v:shape id="Triángulo rectángulo 10441" o:spid="_x0000_s1056" style="position:absolute;left:4531;top:2070;width:3589;height:6114;rotation:-7985499fd;visibility:visible;mso-wrap-style:square;v-text-anchor:middle" coordsize="334655,6044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NSgsQA&#10;AADeAAAADwAAAGRycy9kb3ducmV2LnhtbERP3WrCMBS+F/YO4Qy807RbGdIZRTYGgrLRugc4NMe0&#10;2JyUJmurT28Gg92dj+/3rLeTbcVAvW8cK0iXCQjiyumGjYLv08diBcIHZI2tY1JwJQ/bzcNsjbl2&#10;Ixc0lMGIGMI+RwV1CF0upa9qsuiXriOO3Nn1FkOEvZG6xzGG21Y+JcmLtNhwbKixo7eaqkv5YxUM&#10;1705PGN6vJludbxkX8X751goNX+cdq8gAk3hX/zn3us4P8myFH7fiTf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qzUoLEAAAA3gAAAA8AAAAAAAAAAAAAAAAAmAIAAGRycy9k&#10;b3ducmV2LnhtbFBLBQYAAAAABAAEAPUAAACJAwAAAAA=&#10;" path="m297,599978c-1011,398925,2507,201053,1199,l334655,604400,297,599978xe" fillcolor="#7f7f7f [1612]" stroked="f" strokeweight="1pt">
                          <v:stroke joinstyle="miter"/>
                          <v:path arrowok="t" o:connecttype="custom" o:connectlocs="319,606857;1286,0;358929,611330;319,606857" o:connectangles="0,0,0,0"/>
                        </v:shape>
                      </v:group>
                      <v:shapetype id="_x0000_t105" coordsize="21600,21600" o:spt="105" adj="12960,19440,14400" path="wr,0@3@23,0@22@4,0@15,0@1@23@7,0@13@2l@14@2@8@22@12@2at,0@3@23@11@2@17@26@15,0@1@23@17@26@15@22xewr,0@3@23@4,0@17@26nfe">
                        <v:stroke joinstyle="miter"/>
                        <v:formulas>
                          <v:f eqn="val #0"/>
                          <v:f eqn="val #1"/>
                          <v:f eqn="val #2"/>
                          <v:f eqn="sum #0 width #1"/>
                          <v:f eqn="prod @3 1 2"/>
                          <v:f eqn="sum #1 #1 width"/>
                          <v:f eqn="sum @5 #1 #0"/>
                          <v:f eqn="prod @6 1 2"/>
                          <v:f eqn="mid width #0"/>
                          <v:f eqn="sum height 0 #2"/>
                          <v:f eqn="ellipse @9 height @4"/>
                          <v:f eqn="sum @4 @10 0"/>
                          <v:f eqn="sum @11 #1 width"/>
                          <v:f eqn="sum @7 @10 0"/>
                          <v:f eqn="sum @12 width #0"/>
                          <v:f eqn="sum @5 0 #0"/>
                          <v:f eqn="prod @15 1 2"/>
                          <v:f eqn="mid @4 @7"/>
                          <v:f eqn="sum #0 #1 width"/>
                          <v:f eqn="prod @18 1 2"/>
                          <v:f eqn="sum @17 0 @19"/>
                          <v:f eqn="val width"/>
                          <v:f eqn="val height"/>
                          <v:f eqn="prod height 2 1"/>
                          <v:f eqn="sum @17 0 @4"/>
                          <v:f eqn="ellipse @24 @4 height"/>
                          <v:f eqn="sum height 0 @25"/>
                          <v:f eqn="sum @8 128 0"/>
                          <v:f eqn="prod @5 1 2"/>
                          <v:f eqn="sum @5 0 128"/>
                          <v:f eqn="sum #0 @17 @12"/>
                          <v:f eqn="ellipse @20 @4 height"/>
                          <v:f eqn="sum width 0 #0"/>
                          <v:f eqn="prod @32 1 2"/>
                          <v:f eqn="prod height height 1"/>
                          <v:f eqn="prod @9 @9 1"/>
                          <v:f eqn="sum @34 0 @35"/>
                          <v:f eqn="sqrt @36"/>
                          <v:f eqn="sum @37 height 0"/>
                          <v:f eqn="prod width height @38"/>
                          <v:f eqn="sum @39 64 0"/>
                          <v:f eqn="prod #0 1 2"/>
                          <v:f eqn="ellipse @33 @41 height"/>
                          <v:f eqn="sum height 0 @42"/>
                          <v:f eqn="sum @43 64 0"/>
                          <v:f eqn="prod @4 1 2"/>
                          <v:f eqn="sum #1 0 @45"/>
                          <v:f eqn="prod height 4390 32768"/>
                          <v:f eqn="prod height 28378 32768"/>
                        </v:formulas>
                        <v:path o:extrusionok="f" o:connecttype="custom" o:connectlocs="@17,0;@16,@22;@12,@2;@8,@22;@14,@2" o:connectangles="270,90,90,90,0" textboxrect="@45,@47,@46,@48"/>
                        <v:handles>
                          <v:h position="#0,bottomRight" xrange="@40,@29"/>
                          <v:h position="#1,bottomRight" xrange="@27,@21"/>
                          <v:h position="bottomRight,#2" yrange="@44,@22"/>
                        </v:handles>
                        <o:complex v:ext="view"/>
                      </v:shapetype>
                      <v:shape id="Flecha curvada hacia abajo 49442" o:spid="_x0000_s1057" type="#_x0000_t105" style="position:absolute;left:4511;top:853;width:3103;height:1249;rotation:2873404fd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EM+sYA&#10;AADeAAAADwAAAGRycy9kb3ducmV2LnhtbESPQWvCQBSE74X+h+UVvOmmIUiNrlLaKp6KRsHrM/vM&#10;BrNv0+yq8d93C0KPw8x8w8wWvW3ElTpfO1bwOkpAEJdO11wp2O+WwzcQPiBrbByTgjt5WMyfn2aY&#10;a3fjLV2LUIkIYZ+jAhNCm0vpS0MW/ci1xNE7uc5iiLKrpO7wFuG2kWmSjKXFmuOCwZY+DJXn4mIV&#10;SNMk5ebn+JkWq012aFffX3S/KDV46d+nIAL14T/8aK+1gmySZSn83YlXQM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EEM+sYAAADeAAAADwAAAAAAAAAAAAAAAACYAgAAZHJz&#10;L2Rvd25yZXYueG1sUEsFBgAAAAAEAAQA9QAAAIsDAAAAAA==&#10;" adj="18174,20974,16200" fillcolor="#bdd6ee [1300]" strokecolor="#9cc2e5 [1940]" strokeweight="1pt"/>
                    </v:group>
                  </w:pict>
                </mc:Fallback>
              </mc:AlternateContent>
            </w:r>
          </w:p>
          <w:p w:rsidR="008E1A80" w:rsidRDefault="008E1A80" w:rsidP="008E1A80">
            <w:pPr>
              <w:pStyle w:val="Prrafodelista"/>
              <w:rPr>
                <w:lang w:val="es-ES"/>
              </w:rPr>
            </w:pPr>
          </w:p>
          <w:p w:rsidR="008E1A80" w:rsidRDefault="008E1A80" w:rsidP="008E1A80">
            <w:pPr>
              <w:pStyle w:val="Prrafodelista"/>
              <w:rPr>
                <w:lang w:val="es-ES"/>
              </w:rPr>
            </w:pPr>
          </w:p>
          <w:p w:rsidR="008E1A80" w:rsidRDefault="008E1A80" w:rsidP="008E1A80">
            <w:pPr>
              <w:pStyle w:val="Prrafodelista"/>
              <w:rPr>
                <w:lang w:val="es-ES"/>
              </w:rPr>
            </w:pPr>
          </w:p>
          <w:p w:rsidR="008E1A80" w:rsidRDefault="008E1A80" w:rsidP="008E1A80">
            <w:pPr>
              <w:pStyle w:val="Prrafodelista"/>
              <w:rPr>
                <w:lang w:val="es-ES"/>
              </w:rPr>
            </w:pPr>
          </w:p>
          <w:p w:rsidR="008E1A80" w:rsidRDefault="008E1A80" w:rsidP="00CA7B4C">
            <w:pPr>
              <w:pStyle w:val="Prrafodelista"/>
              <w:rPr>
                <w:lang w:val="es-ES"/>
              </w:rPr>
            </w:pPr>
          </w:p>
          <w:p w:rsidR="008E1A80" w:rsidRPr="00CA7B4C" w:rsidRDefault="00CA7B4C" w:rsidP="008E1A80">
            <w:pPr>
              <w:pStyle w:val="Prrafodelista"/>
              <w:numPr>
                <w:ilvl w:val="0"/>
                <w:numId w:val="8"/>
              </w:numPr>
              <w:rPr>
                <w:rFonts w:ascii="Century Gothic" w:eastAsia="Century Gothic" w:hAnsi="Century Gothic" w:cs="Century Gothic"/>
                <w:color w:val="0D0D0D"/>
                <w:lang w:eastAsia="es-CR"/>
              </w:rPr>
            </w:pPr>
            <w:r w:rsidRPr="00CA7B4C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>Con una regla trace una línea recta tal y como se ilustra en la siguiente imagen</w:t>
            </w:r>
            <w:r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>.</w:t>
            </w:r>
          </w:p>
          <w:p w:rsidR="008E1A80" w:rsidRDefault="00CA7B4C" w:rsidP="008E1A80">
            <w:pPr>
              <w:pStyle w:val="Prrafodelista"/>
              <w:rPr>
                <w:lang w:val="es-ES"/>
              </w:rPr>
            </w:pPr>
            <w:r>
              <w:rPr>
                <w:noProof/>
                <w:lang w:eastAsia="es-CR"/>
              </w:rPr>
              <mc:AlternateContent>
                <mc:Choice Requires="wpg">
                  <w:drawing>
                    <wp:anchor distT="0" distB="0" distL="114300" distR="114300" simplePos="0" relativeHeight="251684864" behindDoc="0" locked="0" layoutInCell="1" allowOverlap="1" wp14:anchorId="1CB99BB8" wp14:editId="1797A2BC">
                      <wp:simplePos x="0" y="0"/>
                      <wp:positionH relativeFrom="column">
                        <wp:posOffset>1451483</wp:posOffset>
                      </wp:positionH>
                      <wp:positionV relativeFrom="paragraph">
                        <wp:posOffset>57277</wp:posOffset>
                      </wp:positionV>
                      <wp:extent cx="1514475" cy="847725"/>
                      <wp:effectExtent l="0" t="0" r="28575" b="28575"/>
                      <wp:wrapNone/>
                      <wp:docPr id="10443" name="Grupo 1044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14475" cy="847725"/>
                                <a:chOff x="0" y="0"/>
                                <a:chExt cx="1514475" cy="847725"/>
                              </a:xfrm>
                            </wpg:grpSpPr>
                            <wpg:grpSp>
                              <wpg:cNvPr id="10445" name="Grupo 10445"/>
                              <wpg:cNvGrpSpPr/>
                              <wpg:grpSpPr>
                                <a:xfrm>
                                  <a:off x="0" y="0"/>
                                  <a:ext cx="1514475" cy="847725"/>
                                  <a:chOff x="0" y="0"/>
                                  <a:chExt cx="1514475" cy="847725"/>
                                </a:xfrm>
                              </wpg:grpSpPr>
                              <wps:wsp>
                                <wps:cNvPr id="10446" name="Conector recto 10446"/>
                                <wps:cNvCnPr/>
                                <wps:spPr>
                                  <a:xfrm flipV="1">
                                    <a:off x="1504950" y="152400"/>
                                    <a:ext cx="0" cy="68580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10447" name="Grupo 10447"/>
                                <wpg:cNvGrpSpPr/>
                                <wpg:grpSpPr>
                                  <a:xfrm>
                                    <a:off x="0" y="0"/>
                                    <a:ext cx="1514475" cy="847725"/>
                                    <a:chOff x="0" y="0"/>
                                    <a:chExt cx="1514475" cy="847725"/>
                                  </a:xfrm>
                                </wpg:grpSpPr>
                                <wps:wsp>
                                  <wps:cNvPr id="10448" name="Conector recto 10448"/>
                                  <wps:cNvCnPr/>
                                  <wps:spPr>
                                    <a:xfrm flipV="1">
                                      <a:off x="809625" y="171450"/>
                                      <a:ext cx="685800" cy="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10449" name="Grupo 10449"/>
                                  <wpg:cNvGrpSpPr/>
                                  <wpg:grpSpPr>
                                    <a:xfrm>
                                      <a:off x="0" y="0"/>
                                      <a:ext cx="1514475" cy="847725"/>
                                      <a:chOff x="0" y="0"/>
                                      <a:chExt cx="1514475" cy="847725"/>
                                    </a:xfrm>
                                  </wpg:grpSpPr>
                                  <wps:wsp>
                                    <wps:cNvPr id="10450" name="Conector recto 10450"/>
                                    <wps:cNvCnPr/>
                                    <wps:spPr>
                                      <a:xfrm>
                                        <a:off x="419100" y="838200"/>
                                        <a:ext cx="1066800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tx1"/>
                                        </a:solidFill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g:grpSp>
                                    <wpg:cNvPr id="10452" name="Grupo 10452"/>
                                    <wpg:cNvGrpSpPr/>
                                    <wpg:grpSpPr>
                                      <a:xfrm>
                                        <a:off x="0" y="0"/>
                                        <a:ext cx="1514475" cy="847725"/>
                                        <a:chOff x="0" y="0"/>
                                        <a:chExt cx="1514475" cy="847725"/>
                                      </a:xfrm>
                                    </wpg:grpSpPr>
                                    <wpg:grpSp>
                                      <wpg:cNvPr id="10453" name="Grupo 10453"/>
                                      <wpg:cNvGrpSpPr/>
                                      <wpg:grpSpPr>
                                        <a:xfrm>
                                          <a:off x="428625" y="161925"/>
                                          <a:ext cx="1085850" cy="685800"/>
                                          <a:chOff x="-9525" y="0"/>
                                          <a:chExt cx="1085850" cy="685800"/>
                                        </a:xfrm>
                                      </wpg:grpSpPr>
                                      <wps:wsp>
                                        <wps:cNvPr id="10454" name="Conector recto 10454"/>
                                        <wps:cNvCnPr/>
                                        <wps:spPr>
                                          <a:xfrm>
                                            <a:off x="0" y="329946"/>
                                            <a:ext cx="1076325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g:grpSp>
                                        <wpg:cNvPr id="10455" name="Grupo 10455"/>
                                        <wpg:cNvGrpSpPr/>
                                        <wpg:grpSpPr>
                                          <a:xfrm>
                                            <a:off x="-9525" y="0"/>
                                            <a:ext cx="1076325" cy="685800"/>
                                            <a:chOff x="-9525" y="0"/>
                                            <a:chExt cx="1076325" cy="685800"/>
                                          </a:xfrm>
                                        </wpg:grpSpPr>
                                        <wps:wsp>
                                          <wps:cNvPr id="10456" name="Rectángulo 10456"/>
                                          <wps:cNvSpPr/>
                                          <wps:spPr>
                                            <a:xfrm>
                                              <a:off x="0" y="0"/>
                                              <a:ext cx="1066800" cy="67627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 w="12700">
                                              <a:solidFill>
                                                <a:schemeClr val="tx1"/>
                                              </a:solidFill>
                                              <a:prstDash val="dash"/>
                                            </a:ln>
                                          </wps:spPr>
                                          <wps:style>
                                            <a:lnRef idx="2">
                                              <a:schemeClr val="accent1">
                                                <a:shade val="50000"/>
                                              </a:schemeClr>
                                            </a:lnRef>
                                            <a:fillRef idx="1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lt1"/>
                                            </a:fontRef>
                                          </wps:style>
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<a:prstTxWarp prst="textNoShape">
                                              <a:avLst/>
                                            </a:prstTxWarp>
                                            <a:noAutofit/>
                                          </wps:bodyPr>
                                        </wps:wsp>
                                        <wps:wsp>
                                          <wps:cNvPr id="10457" name="Conector recto 10457"/>
                                          <wps:cNvCnPr/>
                                          <wps:spPr>
                                            <a:xfrm flipV="1">
                                              <a:off x="0" y="0"/>
                                              <a:ext cx="343662" cy="67627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458" name="Conector recto 10458"/>
                                          <wps:cNvCnPr/>
                                          <wps:spPr>
                                            <a:xfrm flipV="1">
                                              <a:off x="-9525" y="344043"/>
                                              <a:ext cx="551947" cy="341757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  <wps:wsp>
                                          <wps:cNvPr id="10459" name="Conector recto 10459"/>
                                          <wps:cNvCnPr/>
                                          <wps:spPr>
                                            <a:xfrm>
                                              <a:off x="352425" y="9525"/>
                                              <a:ext cx="180975" cy="314325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tx1"/>
                                              </a:solidFill>
                                            </a:ln>
                                          </wps:spPr>
                                          <wps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wps:style>
                                          <wps:bodyPr/>
                                        </wps:wsp>
                                      </wpg:grpSp>
                                    </wpg:grpSp>
                                    <wps:wsp>
                                      <wps:cNvPr id="10460" name="Cuadro de texto 10460"/>
                                      <wps:cNvSpPr txBox="1"/>
                                      <wps:spPr>
                                        <a:xfrm>
                                          <a:off x="0" y="0"/>
                                          <a:ext cx="762000" cy="4286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CA7B4C" w:rsidRPr="008E1A80" w:rsidRDefault="00CA7B4C" w:rsidP="00CA7B4C">
                                            <w:pPr>
                                              <w:jc w:val="center"/>
                                              <w:rPr>
                                                <w:rFonts w:ascii="Century Gothic" w:eastAsia="Century Gothic" w:hAnsi="Century Gothic" w:cs="Century Gothic"/>
                                                <w:b/>
                                                <w:color w:val="0D0D0D"/>
                                                <w:sz w:val="20"/>
                                              </w:rPr>
                                            </w:pPr>
                                            <w:r w:rsidRPr="008E1A80">
                                              <w:rPr>
                                                <w:rFonts w:ascii="Century Gothic" w:eastAsia="Century Gothic" w:hAnsi="Century Gothic" w:cs="Century Gothic"/>
                                                <w:b/>
                                                <w:color w:val="0D0D0D"/>
                                                <w:sz w:val="20"/>
                                              </w:rPr>
                                              <w:t>O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  <wps:wsp>
                                      <wps:cNvPr id="10461" name="Cuadro de texto 10461"/>
                                      <wps:cNvSpPr txBox="1"/>
                                      <wps:spPr>
                                        <a:xfrm>
                                          <a:off x="723900" y="304800"/>
                                          <a:ext cx="762000" cy="4572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 w="6350"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0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CA7B4C" w:rsidRPr="008E1A80" w:rsidRDefault="00CA7B4C" w:rsidP="00CA7B4C">
                                            <w:pPr>
                                              <w:jc w:val="center"/>
                                              <w:rPr>
                                                <w:rFonts w:ascii="Century Gothic" w:eastAsia="Century Gothic" w:hAnsi="Century Gothic" w:cs="Century Gothic"/>
                                                <w:b/>
                                                <w:color w:val="0D0D0D"/>
                                                <w:sz w:val="20"/>
                                              </w:rPr>
                                            </w:pPr>
                                            <w:r w:rsidRPr="008E1A80">
                                              <w:rPr>
                                                <w:rFonts w:ascii="Century Gothic" w:eastAsia="Century Gothic" w:hAnsi="Century Gothic" w:cs="Century Gothic"/>
                                                <w:b/>
                                                <w:color w:val="0D0D0D"/>
                                                <w:sz w:val="20"/>
                                              </w:rPr>
                                              <w:t>O´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10462" name="Triángulo rectángulo 10441"/>
                              <wps:cNvSpPr/>
                              <wps:spPr>
                                <a:xfrm rot="14289057">
                                  <a:off x="449159" y="194733"/>
                                  <a:ext cx="367653" cy="618104"/>
                                </a:xfrm>
                                <a:custGeom>
                                  <a:avLst/>
                                  <a:gdLst>
                                    <a:gd name="connsiteX0" fmla="*/ 0 w 396875"/>
                                    <a:gd name="connsiteY0" fmla="*/ 607695 h 607695"/>
                                    <a:gd name="connsiteX1" fmla="*/ 0 w 396875"/>
                                    <a:gd name="connsiteY1" fmla="*/ 0 h 607695"/>
                                    <a:gd name="connsiteX2" fmla="*/ 396875 w 396875"/>
                                    <a:gd name="connsiteY2" fmla="*/ 607695 h 607695"/>
                                    <a:gd name="connsiteX3" fmla="*/ 0 w 396875"/>
                                    <a:gd name="connsiteY3" fmla="*/ 607695 h 607695"/>
                                    <a:gd name="connsiteX0" fmla="*/ 0 w 370168"/>
                                    <a:gd name="connsiteY0" fmla="*/ 607695 h 616030"/>
                                    <a:gd name="connsiteX1" fmla="*/ 0 w 370168"/>
                                    <a:gd name="connsiteY1" fmla="*/ 0 h 616030"/>
                                    <a:gd name="connsiteX2" fmla="*/ 370168 w 370168"/>
                                    <a:gd name="connsiteY2" fmla="*/ 616030 h 616030"/>
                                    <a:gd name="connsiteX3" fmla="*/ 0 w 370168"/>
                                    <a:gd name="connsiteY3" fmla="*/ 607695 h 616030"/>
                                    <a:gd name="connsiteX0" fmla="*/ 0 w 342892"/>
                                    <a:gd name="connsiteY0" fmla="*/ 607695 h 607695"/>
                                    <a:gd name="connsiteX1" fmla="*/ 0 w 342892"/>
                                    <a:gd name="connsiteY1" fmla="*/ 0 h 607695"/>
                                    <a:gd name="connsiteX2" fmla="*/ 342892 w 342892"/>
                                    <a:gd name="connsiteY2" fmla="*/ 602178 h 607695"/>
                                    <a:gd name="connsiteX3" fmla="*/ 0 w 342892"/>
                                    <a:gd name="connsiteY3" fmla="*/ 607695 h 607695"/>
                                    <a:gd name="connsiteX0" fmla="*/ 17206 w 342892"/>
                                    <a:gd name="connsiteY0" fmla="*/ 611707 h 611707"/>
                                    <a:gd name="connsiteX1" fmla="*/ 0 w 342892"/>
                                    <a:gd name="connsiteY1" fmla="*/ 0 h 611707"/>
                                    <a:gd name="connsiteX2" fmla="*/ 342892 w 342892"/>
                                    <a:gd name="connsiteY2" fmla="*/ 602178 h 611707"/>
                                    <a:gd name="connsiteX3" fmla="*/ 17206 w 342892"/>
                                    <a:gd name="connsiteY3" fmla="*/ 611707 h 611707"/>
                                    <a:gd name="connsiteX0" fmla="*/ 23640 w 349326"/>
                                    <a:gd name="connsiteY0" fmla="*/ 601357 h 601357"/>
                                    <a:gd name="connsiteX1" fmla="*/ 0 w 349326"/>
                                    <a:gd name="connsiteY1" fmla="*/ 0 h 601357"/>
                                    <a:gd name="connsiteX2" fmla="*/ 349326 w 349326"/>
                                    <a:gd name="connsiteY2" fmla="*/ 591828 h 601357"/>
                                    <a:gd name="connsiteX3" fmla="*/ 23640 w 349326"/>
                                    <a:gd name="connsiteY3" fmla="*/ 601357 h 601357"/>
                                    <a:gd name="connsiteX0" fmla="*/ 23640 w 349896"/>
                                    <a:gd name="connsiteY0" fmla="*/ 601357 h 601357"/>
                                    <a:gd name="connsiteX1" fmla="*/ 0 w 349896"/>
                                    <a:gd name="connsiteY1" fmla="*/ 0 h 601357"/>
                                    <a:gd name="connsiteX2" fmla="*/ 349896 w 349896"/>
                                    <a:gd name="connsiteY2" fmla="*/ 600442 h 601357"/>
                                    <a:gd name="connsiteX3" fmla="*/ 23640 w 349896"/>
                                    <a:gd name="connsiteY3" fmla="*/ 601357 h 601357"/>
                                    <a:gd name="connsiteX0" fmla="*/ 12027 w 338283"/>
                                    <a:gd name="connsiteY0" fmla="*/ 608496 h 608496"/>
                                    <a:gd name="connsiteX1" fmla="*/ 0 w 338283"/>
                                    <a:gd name="connsiteY1" fmla="*/ 0 h 608496"/>
                                    <a:gd name="connsiteX2" fmla="*/ 338283 w 338283"/>
                                    <a:gd name="connsiteY2" fmla="*/ 607581 h 608496"/>
                                    <a:gd name="connsiteX3" fmla="*/ 12027 w 338283"/>
                                    <a:gd name="connsiteY3" fmla="*/ 608496 h 608496"/>
                                    <a:gd name="connsiteX0" fmla="*/ 0 w 346246"/>
                                    <a:gd name="connsiteY0" fmla="*/ 617590 h 617590"/>
                                    <a:gd name="connsiteX1" fmla="*/ 7963 w 346246"/>
                                    <a:gd name="connsiteY1" fmla="*/ 0 h 617590"/>
                                    <a:gd name="connsiteX2" fmla="*/ 346246 w 346246"/>
                                    <a:gd name="connsiteY2" fmla="*/ 607581 h 617590"/>
                                    <a:gd name="connsiteX3" fmla="*/ 0 w 346246"/>
                                    <a:gd name="connsiteY3" fmla="*/ 617590 h 617590"/>
                                    <a:gd name="connsiteX0" fmla="*/ 0 w 367333"/>
                                    <a:gd name="connsiteY0" fmla="*/ 617590 h 617590"/>
                                    <a:gd name="connsiteX1" fmla="*/ 7963 w 367333"/>
                                    <a:gd name="connsiteY1" fmla="*/ 0 h 617590"/>
                                    <a:gd name="connsiteX2" fmla="*/ 367333 w 367333"/>
                                    <a:gd name="connsiteY2" fmla="*/ 608262 h 617590"/>
                                    <a:gd name="connsiteX3" fmla="*/ 0 w 367333"/>
                                    <a:gd name="connsiteY3" fmla="*/ 617590 h 61759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</a:cxnLst>
                                  <a:rect l="l" t="t" r="r" b="b"/>
                                  <a:pathLst>
                                    <a:path w="367333" h="617590">
                                      <a:moveTo>
                                        <a:pt x="0" y="617590"/>
                                      </a:moveTo>
                                      <a:lnTo>
                                        <a:pt x="7963" y="0"/>
                                      </a:lnTo>
                                      <a:lnTo>
                                        <a:pt x="367333" y="608262"/>
                                      </a:lnTo>
                                      <a:lnTo>
                                        <a:pt x="0" y="6175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n>
                                  <a:noFill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1CB99BB8" id="Grupo 10443" o:spid="_x0000_s1058" style="position:absolute;left:0;text-align:left;margin-left:114.3pt;margin-top:4.5pt;width:119.25pt;height:66.75pt;z-index:251684864" coordsize="15144,84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">
                      <v:group id="Grupo 10445" o:spid="_x0000_s1059" style="position:absolute;width:15144;height:8477" coordsize="15144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R/jHsQAAADeAAAA&#10;DwAAAAAAAAAAAAAAAACqAgAAZHJzL2Rvd25yZXYueG1sUEsFBgAAAAAEAAQA+gAAAJsDAAAAAA==&#10;">
                        <v:line id="Conector recto 10446" o:spid="_x0000_s1060" style="position:absolute;flip:y;visibility:visible;mso-wrap-style:square" from="15049,1524" to="1504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RXJsQAAADeAAAADwAAAGRycy9kb3ducmV2LnhtbERPS2vCQBC+C/0PyxS86abB2hJdpfii&#10;l0prq+cxO82GZmdDdo3x37sFwdt8fM+ZzjtbiZYaXzpW8DRMQBDnTpdcKPj5Xg9eQfiArLFyTAou&#10;5GE+e+hNMdPuzF/U7kIhYgj7DBWYEOpMSp8bsuiHriaO3K9rLIYIm0LqBs8x3FYyTZKxtFhybDBY&#10;08JQ/rc7WQV700rcfrysDsdNK5fpc/pZbFKl+o/d2wREoC7cxTf3u47zk9FoDP/vxBvk7A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5FcmxAAAAN4AAAAPAAAAAAAAAAAA&#10;AAAAAKECAABkcnMvZG93bnJldi54bWxQSwUGAAAAAAQABAD5AAAAkgMAAAAA&#10;" strokecolor="black [3213]" strokeweight="1.5pt">
                          <v:stroke joinstyle="miter"/>
                        </v:line>
                        <v:group id="Grupo 10447" o:spid="_x0000_s1061" style="position:absolute;width:15144;height:8477" coordsize="15144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KB2PLFAAAA3gAA&#10;AA8AAAAAAAAAAAAAAAAAqgIAAGRycy9kb3ducmV2LnhtbFBLBQYAAAAABAAEAPoAAACcAwAAAAA=&#10;">
                          <v:line id="Conector recto 10448" o:spid="_x0000_s1062" style="position:absolute;flip:y;visibility:visible;mso-wrap-style:square" from="8096,1714" to="14954,1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Ddmz8cAAADeAAAADwAAAGRycy9kb3ducmV2LnhtbESPS0/DMBCE70j9D9ZW4kYdogJVqFtV&#10;PCouVPR5XuIljhqvo9ik4d+zByRuu5rZmW/ny8E3qqcu1oEN3E4yUMRlsDVXBg7715sZqJiQLTaB&#10;ycAPRVguRldzLGy48Jb6XaqUhHAs0IBLqS20jqUjj3ESWmLRvkLnMcnaVdp2eJFw3+g8y+61x5ql&#10;wWFLT47K8+7bGzi6XuPm/eHl9Lnu9XN+l39U69yY6/GwegSVaEj/5r/rNyv42XQqvPKOzK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N2bPxwAAAN4AAAAPAAAAAAAA&#10;AAAAAAAAAKECAABkcnMvZG93bnJldi54bWxQSwUGAAAAAAQABAD5AAAAlQMAAAAA&#10;" strokecolor="black [3213]" strokeweight="1.5pt">
                            <v:stroke joinstyle="miter"/>
                          </v:line>
                          <v:group id="Grupo 10449" o:spid="_x0000_s1063" style="position:absolute;width:15144;height:8477" coordsize="15144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xS6RvFAAAA3gAA&#10;AA8AAAAAAAAAAAAAAAAAqgIAAGRycy9kb3ducmV2LnhtbFBLBQYAAAAABAAEAPoAAACcAwAAAAA=&#10;">
                            <v:line id="Conector recto 10450" o:spid="_x0000_s1064" style="position:absolute;visibility:visible;mso-wrap-style:square" from="4191,8382" to="1485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HA7ckAAADeAAAADwAAAGRycy9kb3ducmV2LnhtbESPT2vCQBDF74V+h2UK3urGPxWJrtIG&#10;xFJ6iRXF25Adk7TZ2ZBdNf32nYPQ2wzz5r33W65716grdaH2bGA0TEARF97WXBrYf22e56BCRLbY&#10;eCYDvxRgvXp8WGJq/Y1zuu5iqcSEQ4oGqhjbVOtQVOQwDH1LLLez7xxGWbtS2w5vYu4aPU6SmXZY&#10;syRU2FJWUfGzuzgD/WH8sckms3N+yqfH7Hu0LT/f2JjBU/+6ABWpj//i+/e7lfrJ9EUABEdm0K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ThwO3JAAAA3gAAAA8AAAAA&#10;AAAAAAAAAAAAoQIAAGRycy9kb3ducmV2LnhtbFBLBQYAAAAABAAEAPkAAACXAwAAAAA=&#10;" strokecolor="black [3213]" strokeweight="1.5pt">
                              <v:stroke joinstyle="miter"/>
                            </v:line>
                            <v:group id="Grupo 10452" o:spid="_x0000_s1065" style="position:absolute;width:15144;height:8477" coordsize="15144,8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3L+23xgAAAN4A&#10;AAAPAAAAAAAAAAAAAAAAAKoCAABkcnMvZG93bnJldi54bWxQSwUGAAAAAAQABAD6AAAAnQMAAAAA&#10;">
                              <v:group id="Grupo 10453" o:spid="_x0000_s1066" style="position:absolute;left:4286;top:1619;width:10858;height:6858" coordorigin="-95" coordsize="10858,6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GNILMQAAADeAAAA&#10;DwAAAAAAAAAAAAAAAACqAgAAZHJzL2Rvd25yZXYueG1sUEsFBgAAAAAEAAQA+gAAAJsDAAAAAA==&#10;">
                                <v:line id="Conector recto 10454" o:spid="_x0000_s1067" style="position:absolute;visibility:visible;mso-wrap-style:square" from="0,3299" to="10763,32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w4zsQAAADeAAAADwAAAGRycy9kb3ducmV2LnhtbERPTWsCMRC9F/wPYQQvRbMVK7IaxQqC&#10;9FDQevE2bMbd1c1kTeIa/31TKPQ2j/c5i1U0jejI+dqygrdRBoK4sLrmUsHxezucgfABWWNjmRQ8&#10;ycNq2XtZYK7tg/fUHUIpUgj7HBVUIbS5lL6oyKAf2ZY4cWfrDIYEXSm1w0cKN40cZ9lUGqw5NVTY&#10;0qai4nq4GwWnvfvi+PH5WkxvbcTZTV+6bVBq0I/rOYhAMfyL/9w7neZnk/cJ/L6TbpD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DjOxAAAAN4AAAAPAAAAAAAAAAAA&#10;AAAAAKECAABkcnMvZG93bnJldi54bWxQSwUGAAAAAAQABAD5AAAAkgMAAAAA&#10;" strokecolor="#5b9bd5 [3204]" strokeweight="1.5pt">
                                  <v:stroke dashstyle="dash" joinstyle="miter"/>
                                </v:line>
                                <v:group id="Grupo 10455" o:spid="_x0000_s1068" style="position:absolute;left:-95;width:10763;height:6858" coordorigin="-95" coordsize="10763,6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jGdcPFAAAA3gAA&#10;AA8AAAAAAAAAAAAAAAAAqgIAAGRycy9kb3ducmV2LnhtbFBLBQYAAAAABAAEAPoAAACcAwAAAAA=&#10;">
                                  <v:rect id="Rectángulo 10456" o:spid="_x0000_s1069" style="position:absolute;width:10668;height:67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X2UsMA&#10;AADeAAAADwAAAGRycy9kb3ducmV2LnhtbERPS4vCMBC+C/6HMII3TSyuaDWK+IA9eNhVQY9DM7bF&#10;ZlKaqPXfbxYW9jYf33MWq9ZW4kmNLx1rGA0VCOLMmZJzDefTfjAF4QOywcoxaXiTh9Wy21lgatyL&#10;v+l5DLmIIexT1FCEUKdS+qwgi37oauLI3VxjMUTY5NI0+IrhtpKJUhNpseTYUGBNm4Ky+/FhNRxO&#10;X3R/nJPL1F4PyazMlFPbndb9XruegwjUhn/xn/vTxPlq/DGB33fiDXL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FX2UsMAAADeAAAADwAAAAAAAAAAAAAAAACYAgAAZHJzL2Rv&#10;d25yZXYueG1sUEsFBgAAAAAEAAQA9QAAAIgDAAAAAA==&#10;" filled="f" strokecolor="black [3213]" strokeweight="1pt">
                                    <v:stroke dashstyle="dash"/>
                                  </v:rect>
                                  <v:line id="Conector recto 10457" o:spid="_x0000_s1070" style="position:absolute;flip:y;visibility:visible;mso-wrap-style:square" from="0,0" to="3436,6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FkYMUAAADeAAAADwAAAGRycy9kb3ducmV2LnhtbERPS2vCQBC+C/0PyxS86aahPkhdpWgV&#10;L0p9tOdpdpoNzc6G7BrTf98VhN7m43vObNHZSrTU+NKxgqdhAoI4d7rkQsH5tB5MQfiArLFyTAp+&#10;ycNi/tCbYabdlQ/UHkMhYgj7DBWYEOpMSp8bsuiHriaO3LdrLIYIm0LqBq8x3FYyTZKxtFhybDBY&#10;09JQ/nO8WAUfppW4303ePr82rVylo/S92KRK9R+71xcQgbrwL767tzrOT55HE7i9E2+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FkYMUAAADeAAAADwAAAAAAAAAA&#10;AAAAAAChAgAAZHJzL2Rvd25yZXYueG1sUEsFBgAAAAAEAAQA+QAAAJMDAAAAAA==&#10;" strokecolor="black [3213]" strokeweight="1.5pt">
                                    <v:stroke joinstyle="miter"/>
                                  </v:line>
                                  <v:line id="Conector recto 10458" o:spid="_x0000_s1071" style="position:absolute;flip:y;visibility:visible;mso-wrap-style:square" from="-95,3440" to="5424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7wEscAAADeAAAADwAAAGRycy9kb3ducmV2LnhtbESPS0/DMBCE70j9D9ZW4kYdIgpVqFtV&#10;PCouVPR5XuIljhqvo9ik4d+zByRuu5rZmW/ny8E3qqcu1oEN3E4yUMRlsDVXBg7715sZqJiQLTaB&#10;ycAPRVguRldzLGy48Jb6XaqUhHAs0IBLqS20jqUjj3ESWmLRvkLnMcnaVdp2eJFw3+g8y+61x5ql&#10;wWFLT47K8+7bGzi6XuPm/eHl9Lnu9XM+zT+qdW7M9XhYPYJKNKR/89/1mxX87G4qvPKOzKA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7vASxwAAAN4AAAAPAAAAAAAA&#10;AAAAAAAAAKECAABkcnMvZG93bnJldi54bWxQSwUGAAAAAAQABAD5AAAAlQMAAAAA&#10;" strokecolor="black [3213]" strokeweight="1.5pt">
                                    <v:stroke joinstyle="miter"/>
                                  </v:line>
                                  <v:line id="Conector recto 10459" o:spid="_x0000_s1072" style="position:absolute;visibility:visible;mso-wrap-style:square" from="3524,95" to="5334,3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dtpcMUAAADeAAAADwAAAGRycy9kb3ducmV2LnhtbERPTWvCQBC9C/6HZYTedKNVqamrtAFR&#10;xEtsqfQ2ZMckbXY2ZFeN/94VBG/zeJ8zX7amEmdqXGlZwXAQgSDOrC45V/D9teq/gXAeWWNlmRRc&#10;ycFy0e3MMdb2wimd9z4XIYRdjAoK7+tYSpcVZNANbE0cuKNtDPoAm1zqBi8h3FRyFEVTabDk0FBg&#10;TUlB2f/+ZBS0P6PtKnmdHtPfdHxI/obrfPfJSr302o93EJ5a/xQ/3Bsd5kfjyQzu74Qb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dtpcMUAAADeAAAADwAAAAAAAAAA&#10;AAAAAAChAgAAZHJzL2Rvd25yZXYueG1sUEsFBgAAAAAEAAQA+QAAAJMDAAAAAA==&#10;" strokecolor="black [3213]" strokeweight="1.5pt">
                                    <v:stroke joinstyle="miter"/>
                                  </v:line>
                                </v:group>
                              </v:group>
                              <v:shape id="Cuadro de texto 10460" o:spid="_x0000_s1073" type="#_x0000_t202" style="position:absolute;width:7620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XFKsgA&#10;AADeAAAADwAAAGRycy9kb3ducmV2LnhtbESPT2vCQBDF7wW/wzKCt7qpqEjqKhKQlqIH/1y8TbNj&#10;EpqdTbNbTf30zkHwNsO8ee/95svO1epCbag8G3gbJqCIc28rLgwcD+vXGagQkS3WnsnAPwVYLnov&#10;c0ytv/KOLvtYKDHhkKKBMsYm1TrkJTkMQ98Qy+3sW4dR1rbQtsWrmLtaj5Jkqh1WLAklNpSVlP/s&#10;/5yBr2y9xd33yM1udfaxOa+a3+NpYsyg363eQUXq4lP8+P60Uj8ZTwVAcGQGvbg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ilcUqyAAAAN4AAAAPAAAAAAAAAAAAAAAAAJgCAABk&#10;cnMvZG93bnJldi54bWxQSwUGAAAAAAQABAD1AAAAjQMAAAAA&#10;" filled="f" stroked="f" strokeweight=".5pt">
                                <v:textbox>
                                  <w:txbxContent>
                                    <w:p w:rsidR="00CA7B4C" w:rsidRPr="008E1A80" w:rsidRDefault="00CA7B4C" w:rsidP="00CA7B4C">
                                      <w:pPr>
                                        <w:jc w:val="center"/>
                                        <w:rPr>
                                          <w:rFonts w:ascii="Century Gothic" w:eastAsia="Century Gothic" w:hAnsi="Century Gothic" w:cs="Century Gothic"/>
                                          <w:b/>
                                          <w:color w:val="0D0D0D"/>
                                          <w:sz w:val="20"/>
                                        </w:rPr>
                                      </w:pPr>
                                      <w:r w:rsidRPr="008E1A80">
                                        <w:rPr>
                                          <w:rFonts w:ascii="Century Gothic" w:eastAsia="Century Gothic" w:hAnsi="Century Gothic" w:cs="Century Gothic"/>
                                          <w:b/>
                                          <w:color w:val="0D0D0D"/>
                                          <w:sz w:val="20"/>
                                        </w:rPr>
                                        <w:t>O</w:t>
                                      </w:r>
                                    </w:p>
                                  </w:txbxContent>
                                </v:textbox>
                              </v:shape>
                              <v:shape id="Cuadro de texto 10461" o:spid="_x0000_s1074" type="#_x0000_t202" style="position:absolute;left:7239;top:3048;width:7620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lgscYA&#10;AADeAAAADwAAAGRycy9kb3ducmV2LnhtbERPTWvCQBC9F/wPywi9NZuIiqSuEgJSKe1BzcXbNDsm&#10;wexszG419dd3CwVv83ifs1wPphVX6l1jWUESxSCIS6sbrhQUh83LAoTzyBpby6TghxysV6OnJaba&#10;3nhH172vRAhhl6KC2vsuldKVNRl0ke2IA3eyvUEfYF9J3eMthJtWTuJ4Lg02HBpq7CivqTzvv42C&#10;93zzibuviVnc2/zt45R1l+I4U+p5PGSvIDwN/iH+d291mB9P5wn8vRNukK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dlgscYAAADeAAAADwAAAAAAAAAAAAAAAACYAgAAZHJz&#10;L2Rvd25yZXYueG1sUEsFBgAAAAAEAAQA9QAAAIsDAAAAAA==&#10;" filled="f" stroked="f" strokeweight=".5pt">
                                <v:textbox>
                                  <w:txbxContent>
                                    <w:p w:rsidR="00CA7B4C" w:rsidRPr="008E1A80" w:rsidRDefault="00CA7B4C" w:rsidP="00CA7B4C">
                                      <w:pPr>
                                        <w:jc w:val="center"/>
                                        <w:rPr>
                                          <w:rFonts w:ascii="Century Gothic" w:eastAsia="Century Gothic" w:hAnsi="Century Gothic" w:cs="Century Gothic"/>
                                          <w:b/>
                                          <w:color w:val="0D0D0D"/>
                                          <w:sz w:val="20"/>
                                        </w:rPr>
                                      </w:pPr>
                                      <w:r w:rsidRPr="008E1A80">
                                        <w:rPr>
                                          <w:rFonts w:ascii="Century Gothic" w:eastAsia="Century Gothic" w:hAnsi="Century Gothic" w:cs="Century Gothic"/>
                                          <w:b/>
                                          <w:color w:val="0D0D0D"/>
                                          <w:sz w:val="20"/>
                                        </w:rPr>
                                        <w:t>O´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  <v:shape id="Triángulo rectángulo 10441" o:spid="_x0000_s1075" style="position:absolute;left:4491;top:1947;width:3677;height:6181;rotation:-7985499fd;visibility:visible;mso-wrap-style:square;v-text-anchor:middle" coordsize="367333,6175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8iZsQA&#10;AADeAAAADwAAAGRycy9kb3ducmV2LnhtbERPS2rDMBDdF3IHMYXsGrlOMcWNbEpCSFelTnOAwZrY&#10;JtbISIrt5PRVodDdPN53NuVsejGS851lBc+rBARxbXXHjYLT9/7pFYQPyBp7y6TgRh7KYvGwwVzb&#10;iSsaj6ERMYR9jgraEIZcSl+3ZNCv7EAcubN1BkOErpHa4RTDTS/TJMmkwY5jQ4sDbVuqL8erUXAJ&#10;3WnWZ5dV9dfwua126/s1PSi1fJzf30AEmsO/+M/9oeP85CVL4fedeIMs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PImbEAAAA3gAAAA8AAAAAAAAAAAAAAAAAmAIAAGRycy9k&#10;b3ducmV2LnhtbFBLBQYAAAAABAAEAPUAAACJAwAAAAA=&#10;" path="m,617590l7963,,367333,608262,,617590xe" fillcolor="#7f7f7f [1612]" stroked="f" strokeweight="1pt">
                        <v:stroke joinstyle="miter"/>
                        <v:path arrowok="t" o:connecttype="custom" o:connectlocs="0,618104;7970,0;367653,608768;0,618104" o:connectangles="0,0,0,0"/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es-CR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2F4AC550" wp14:editId="62805EAF">
                      <wp:simplePos x="0" y="0"/>
                      <wp:positionH relativeFrom="column">
                        <wp:posOffset>2470441</wp:posOffset>
                      </wp:positionH>
                      <wp:positionV relativeFrom="paragraph">
                        <wp:posOffset>33020</wp:posOffset>
                      </wp:positionV>
                      <wp:extent cx="95059" cy="1044598"/>
                      <wp:effectExtent l="247650" t="0" r="286385" b="0"/>
                      <wp:wrapNone/>
                      <wp:docPr id="10463" name="Rectángulo 1046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9742680">
                                <a:off x="0" y="0"/>
                                <a:ext cx="95059" cy="104459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DF67EA8" id="Rectángulo 10463" o:spid="_x0000_s1026" style="position:absolute;margin-left:194.5pt;margin-top:2.6pt;width:7.5pt;height:82.25pt;rotation:-2028689fd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" fillcolor="#bdd6ee [1300]" strokecolor="#1f4d78 [1604]" strokeweight="1pt"/>
                  </w:pict>
                </mc:Fallback>
              </mc:AlternateContent>
            </w:r>
          </w:p>
          <w:p w:rsidR="00CA7B4C" w:rsidRDefault="00CA7B4C" w:rsidP="008E1A80">
            <w:pPr>
              <w:pStyle w:val="Prrafodelista"/>
              <w:rPr>
                <w:lang w:val="es-ES"/>
              </w:rPr>
            </w:pPr>
            <w:r w:rsidRPr="00CA7B4C">
              <w:rPr>
                <w:noProof/>
                <w:lang w:eastAsia="es-CR"/>
              </w:rPr>
              <mc:AlternateContent>
                <mc:Choice Requires="wps">
                  <w:drawing>
                    <wp:anchor distT="45720" distB="45720" distL="114300" distR="114300" simplePos="0" relativeHeight="251689984" behindDoc="0" locked="0" layoutInCell="1" allowOverlap="1" wp14:anchorId="33F6784D" wp14:editId="1171EAF5">
                      <wp:simplePos x="0" y="0"/>
                      <wp:positionH relativeFrom="column">
                        <wp:posOffset>2981198</wp:posOffset>
                      </wp:positionH>
                      <wp:positionV relativeFrom="paragraph">
                        <wp:posOffset>5334</wp:posOffset>
                      </wp:positionV>
                      <wp:extent cx="950595" cy="1404620"/>
                      <wp:effectExtent l="0" t="0" r="0" b="0"/>
                      <wp:wrapSquare wrapText="bothSides"/>
                      <wp:docPr id="217" name="Cuadro de texto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50595" cy="14046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CA7B4C" w:rsidRPr="00CA7B4C" w:rsidRDefault="00CA7B4C" w:rsidP="00CA7B4C">
                                  <w:pPr>
                                    <w:jc w:val="center"/>
                                    <w:rPr>
                                      <w:rFonts w:ascii="Century Gothic" w:eastAsia="Century Gothic" w:hAnsi="Century Gothic" w:cs="Century Gothic"/>
                                      <w:color w:val="0D0D0D"/>
                                      <w:sz w:val="16"/>
                                    </w:rPr>
                                  </w:pPr>
                                  <w:r w:rsidRPr="00CA7B4C">
                                    <w:rPr>
                                      <w:rFonts w:ascii="Century Gothic" w:eastAsia="Century Gothic" w:hAnsi="Century Gothic" w:cs="Century Gothic"/>
                                      <w:color w:val="0D0D0D"/>
                                      <w:sz w:val="16"/>
                                    </w:rPr>
                                    <w:t>Esta es la línea que debe traza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33F6784D" id="Cuadro de texto 2" o:spid="_x0000_s1076" type="#_x0000_t202" style="position:absolute;left:0;text-align:left;margin-left:234.75pt;margin-top:.4pt;width:74.85pt;height:110.6pt;z-index:2516899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" filled="f" stroked="f">
                      <v:textbox style="mso-fit-shape-to-text:t">
                        <w:txbxContent>
                          <w:p w:rsidR="00CA7B4C" w:rsidRPr="00CA7B4C" w:rsidRDefault="00CA7B4C" w:rsidP="00CA7B4C">
                            <w:pPr>
                              <w:jc w:val="center"/>
                              <w:rPr>
                                <w:rFonts w:ascii="Century Gothic" w:eastAsia="Century Gothic" w:hAnsi="Century Gothic" w:cs="Century Gothic"/>
                                <w:color w:val="0D0D0D"/>
                                <w:sz w:val="16"/>
                              </w:rPr>
                            </w:pPr>
                            <w:r w:rsidRPr="00CA7B4C">
                              <w:rPr>
                                <w:rFonts w:ascii="Century Gothic" w:eastAsia="Century Gothic" w:hAnsi="Century Gothic" w:cs="Century Gothic"/>
                                <w:color w:val="0D0D0D"/>
                                <w:sz w:val="16"/>
                              </w:rPr>
                              <w:t>Esta es la línea que debe trazar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  <w:lang w:eastAsia="es-CR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7EA388B8" wp14:editId="62C0F2CD">
                      <wp:simplePos x="0" y="0"/>
                      <wp:positionH relativeFrom="column">
                        <wp:posOffset>2242820</wp:posOffset>
                      </wp:positionH>
                      <wp:positionV relativeFrom="paragraph">
                        <wp:posOffset>53086</wp:posOffset>
                      </wp:positionV>
                      <wp:extent cx="403479" cy="652653"/>
                      <wp:effectExtent l="19050" t="19050" r="34925" b="33655"/>
                      <wp:wrapNone/>
                      <wp:docPr id="49440" name="Conector recto 494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03479" cy="652653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BE25AC5" id="Conector recto 49440" o:spid="_x0000_s1026" style="position:absolute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6.6pt,4.2pt" to="208.35pt,5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" strokecolor="black [3213]" strokeweight="2.25pt">
                      <v:stroke joinstyle="miter"/>
                    </v:line>
                  </w:pict>
                </mc:Fallback>
              </mc:AlternateContent>
            </w:r>
          </w:p>
          <w:p w:rsidR="00CA7B4C" w:rsidRDefault="00CA7B4C" w:rsidP="008E1A80">
            <w:pPr>
              <w:pStyle w:val="Prrafodelista"/>
              <w:rPr>
                <w:lang w:val="es-ES"/>
              </w:rPr>
            </w:pPr>
            <w:r>
              <w:rPr>
                <w:noProof/>
                <w:lang w:eastAsia="es-CR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3818D8EC" wp14:editId="2C469979">
                      <wp:simplePos x="0" y="0"/>
                      <wp:positionH relativeFrom="column">
                        <wp:posOffset>2493899</wp:posOffset>
                      </wp:positionH>
                      <wp:positionV relativeFrom="paragraph">
                        <wp:posOffset>59563</wp:posOffset>
                      </wp:positionV>
                      <wp:extent cx="670560" cy="207264"/>
                      <wp:effectExtent l="0" t="38100" r="53340" b="21590"/>
                      <wp:wrapNone/>
                      <wp:docPr id="49441" name="Conector recto de flecha 494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70560" cy="207264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DAF87B7" id="Conector recto de flecha 49441" o:spid="_x0000_s1026" type="#_x0000_t32" style="position:absolute;margin-left:196.35pt;margin-top:4.7pt;width:52.8pt;height:16.3pt;flip:y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" strokecolor="#a5a5a5 [2092]" strokeweight=".5pt">
                      <v:stroke endarrow="block" joinstyle="miter"/>
                    </v:shape>
                  </w:pict>
                </mc:Fallback>
              </mc:AlternateContent>
            </w:r>
          </w:p>
          <w:p w:rsidR="00CA7B4C" w:rsidRDefault="00CA7B4C" w:rsidP="008E1A80">
            <w:pPr>
              <w:pStyle w:val="Prrafodelista"/>
              <w:rPr>
                <w:lang w:val="es-ES"/>
              </w:rPr>
            </w:pPr>
          </w:p>
          <w:p w:rsidR="00CA7B4C" w:rsidRDefault="00CA7B4C" w:rsidP="008E1A80">
            <w:pPr>
              <w:pStyle w:val="Prrafodelista"/>
              <w:rPr>
                <w:lang w:val="es-ES"/>
              </w:rPr>
            </w:pPr>
          </w:p>
          <w:p w:rsidR="00CA7B4C" w:rsidRDefault="00CA7B4C" w:rsidP="005F1FCA">
            <w:pPr>
              <w:rPr>
                <w:lang w:val="es-ES"/>
              </w:rPr>
            </w:pPr>
          </w:p>
          <w:p w:rsidR="005F1FCA" w:rsidRPr="005F1FCA" w:rsidRDefault="005F1FCA" w:rsidP="005F1FCA">
            <w:pPr>
              <w:pStyle w:val="Prrafodelista"/>
              <w:numPr>
                <w:ilvl w:val="0"/>
                <w:numId w:val="8"/>
              </w:numPr>
              <w:rPr>
                <w:rFonts w:ascii="Century Gothic" w:eastAsia="Century Gothic" w:hAnsi="Century Gothic" w:cs="Century Gothic"/>
                <w:color w:val="0D0D0D"/>
                <w:lang w:eastAsia="es-CR"/>
              </w:rPr>
            </w:pPr>
            <w:r w:rsidRPr="005F1FCA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>Extienda la hoja y recorte con una tijera el resaltado</w:t>
            </w:r>
            <w:r w:rsidR="001B2E40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 xml:space="preserve"> en gris. Procure que sus cortes sean precisos.</w:t>
            </w:r>
          </w:p>
          <w:p w:rsidR="005F1FCA" w:rsidRPr="005F1FCA" w:rsidRDefault="005F1FCA" w:rsidP="005F1FCA">
            <w:pPr>
              <w:pStyle w:val="Prrafodelista"/>
              <w:rPr>
                <w:lang w:val="es-ES"/>
              </w:rPr>
            </w:pPr>
            <w:r>
              <w:rPr>
                <w:noProof/>
                <w:lang w:eastAsia="es-CR"/>
              </w:rPr>
              <mc:AlternateContent>
                <mc:Choice Requires="wpg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1622171</wp:posOffset>
                      </wp:positionH>
                      <wp:positionV relativeFrom="paragraph">
                        <wp:posOffset>126365</wp:posOffset>
                      </wp:positionV>
                      <wp:extent cx="1349883" cy="829438"/>
                      <wp:effectExtent l="0" t="0" r="22225" b="27940"/>
                      <wp:wrapNone/>
                      <wp:docPr id="49446" name="Grupo 49446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49883" cy="829438"/>
                                <a:chOff x="164592" y="18288"/>
                                <a:chExt cx="1349883" cy="829438"/>
                              </a:xfrm>
                            </wpg:grpSpPr>
                            <wps:wsp>
                              <wps:cNvPr id="49448" name="Conector recto 49448"/>
                              <wps:cNvCnPr/>
                              <wps:spPr>
                                <a:xfrm flipV="1">
                                  <a:off x="1504950" y="152400"/>
                                  <a:ext cx="0" cy="68580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49449" name="Grupo 49449"/>
                              <wpg:cNvGrpSpPr/>
                              <wpg:grpSpPr>
                                <a:xfrm>
                                  <a:off x="164592" y="18288"/>
                                  <a:ext cx="1349883" cy="829438"/>
                                  <a:chOff x="164592" y="18288"/>
                                  <a:chExt cx="1349883" cy="829438"/>
                                </a:xfrm>
                              </wpg:grpSpPr>
                              <wps:wsp>
                                <wps:cNvPr id="49450" name="Conector recto 49450"/>
                                <wps:cNvCnPr/>
                                <wps:spPr>
                                  <a:xfrm flipV="1">
                                    <a:off x="809625" y="165354"/>
                                    <a:ext cx="685800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g:grpSp>
                                <wpg:cNvPr id="49451" name="Grupo 49451"/>
                                <wpg:cNvGrpSpPr/>
                                <wpg:grpSpPr>
                                  <a:xfrm>
                                    <a:off x="164592" y="18288"/>
                                    <a:ext cx="1349883" cy="829438"/>
                                    <a:chOff x="164592" y="18288"/>
                                    <a:chExt cx="1349883" cy="829438"/>
                                  </a:xfrm>
                                </wpg:grpSpPr>
                                <wps:wsp>
                                  <wps:cNvPr id="49452" name="Conector recto 49452"/>
                                  <wps:cNvCnPr/>
                                  <wps:spPr>
                                    <a:xfrm>
                                      <a:off x="419100" y="838200"/>
                                      <a:ext cx="1066800" cy="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tx1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g:grpSp>
                                  <wpg:cNvPr id="49453" name="Grupo 49453"/>
                                  <wpg:cNvGrpSpPr/>
                                  <wpg:grpSpPr>
                                    <a:xfrm>
                                      <a:off x="164592" y="18288"/>
                                      <a:ext cx="1349883" cy="829438"/>
                                      <a:chOff x="164592" y="18288"/>
                                      <a:chExt cx="1349883" cy="829438"/>
                                    </a:xfrm>
                                  </wpg:grpSpPr>
                                  <wpg:grpSp>
                                    <wpg:cNvPr id="49454" name="Grupo 49454"/>
                                    <wpg:cNvGrpSpPr/>
                                    <wpg:grpSpPr>
                                      <a:xfrm>
                                        <a:off x="428625" y="161903"/>
                                        <a:ext cx="1085850" cy="685823"/>
                                        <a:chOff x="-9525" y="-22"/>
                                        <a:chExt cx="1085850" cy="685823"/>
                                      </a:xfrm>
                                    </wpg:grpSpPr>
                                    <wps:wsp>
                                      <wps:cNvPr id="49455" name="Conector recto 49455"/>
                                      <wps:cNvCnPr/>
                                      <wps:spPr>
                                        <a:xfrm>
                                          <a:off x="0" y="336042"/>
                                          <a:ext cx="1076325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g:grpSp>
                                      <wpg:cNvPr id="49456" name="Grupo 49456"/>
                                      <wpg:cNvGrpSpPr/>
                                      <wpg:grpSpPr>
                                        <a:xfrm>
                                          <a:off x="-9525" y="-22"/>
                                          <a:ext cx="1076325" cy="685823"/>
                                          <a:chOff x="-9525" y="-22"/>
                                          <a:chExt cx="1076325" cy="685823"/>
                                        </a:xfrm>
                                      </wpg:grpSpPr>
                                      <wps:wsp>
                                        <wps:cNvPr id="49457" name="Rectángulo 49457"/>
                                        <wps:cNvSpPr/>
                                        <wps:spPr>
                                          <a:xfrm>
                                            <a:off x="0" y="6096"/>
                                            <a:ext cx="1066800" cy="676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12700">
                                            <a:solidFill>
                                              <a:schemeClr val="tx1"/>
                                            </a:solidFill>
                                            <a:prstDash val="dash"/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s:wsp>
                                        <wps:cNvPr id="49458" name="Conector recto 49458"/>
                                        <wps:cNvCnPr/>
                                        <wps:spPr>
                                          <a:xfrm flipV="1">
                                            <a:off x="-103" y="9501"/>
                                            <a:ext cx="384913" cy="666648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9459" name="Conector recto 49459"/>
                                        <wps:cNvCnPr/>
                                        <wps:spPr>
                                          <a:xfrm flipV="1">
                                            <a:off x="-9525" y="9525"/>
                                            <a:ext cx="16383" cy="67627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  <wps:wsp>
                                        <wps:cNvPr id="49460" name="Conector recto 49460"/>
                                        <wps:cNvCnPr/>
                                        <wps:spPr>
                                          <a:xfrm flipH="1" flipV="1">
                                            <a:off x="6753" y="-22"/>
                                            <a:ext cx="354719" cy="3406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tx1"/>
                                            </a:solidFill>
                                          </a:ln>
                                        </wps:spPr>
                                        <wps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wps:style>
                                        <wps:bodyPr/>
                                      </wps:wsp>
                                    </wpg:grpSp>
                                  </wpg:grpSp>
                                  <wps:wsp>
                                    <wps:cNvPr id="49461" name="Cuadro de texto 49461"/>
                                    <wps:cNvSpPr txBox="1"/>
                                    <wps:spPr>
                                      <a:xfrm>
                                        <a:off x="164592" y="18288"/>
                                        <a:ext cx="419100" cy="3981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5F1FCA" w:rsidRPr="008E1A80" w:rsidRDefault="005F1FCA" w:rsidP="005F1FCA">
                                          <w:pPr>
                                            <w:jc w:val="center"/>
                                            <w:rPr>
                                              <w:rFonts w:ascii="Century Gothic" w:eastAsia="Century Gothic" w:hAnsi="Century Gothic" w:cs="Century Gothic"/>
                                              <w:b/>
                                              <w:color w:val="0D0D0D"/>
                                              <w:sz w:val="20"/>
                                            </w:rPr>
                                          </w:pPr>
                                          <w:r w:rsidRPr="008E1A80">
                                            <w:rPr>
                                              <w:rFonts w:ascii="Century Gothic" w:eastAsia="Century Gothic" w:hAnsi="Century Gothic" w:cs="Century Gothic"/>
                                              <w:b/>
                                              <w:color w:val="0D0D0D"/>
                                              <w:sz w:val="20"/>
                                            </w:rP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49462" name="Cuadro de texto 49462"/>
                                    <wps:cNvSpPr txBox="1"/>
                                    <wps:spPr>
                                      <a:xfrm>
                                        <a:off x="723900" y="304800"/>
                                        <a:ext cx="762000" cy="4572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6350"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0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5F1FCA" w:rsidRPr="008E1A80" w:rsidRDefault="005F1FCA" w:rsidP="005F1FCA">
                                          <w:pPr>
                                            <w:jc w:val="center"/>
                                            <w:rPr>
                                              <w:rFonts w:ascii="Century Gothic" w:eastAsia="Century Gothic" w:hAnsi="Century Gothic" w:cs="Century Gothic"/>
                                              <w:b/>
                                              <w:color w:val="0D0D0D"/>
                                              <w:sz w:val="20"/>
                                            </w:rPr>
                                          </w:pPr>
                                          <w:r w:rsidRPr="008E1A80">
                                            <w:rPr>
                                              <w:rFonts w:ascii="Century Gothic" w:eastAsia="Century Gothic" w:hAnsi="Century Gothic" w:cs="Century Gothic"/>
                                              <w:b/>
                                              <w:color w:val="0D0D0D"/>
                                              <w:sz w:val="20"/>
                                            </w:rPr>
                                            <w:t>O´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upo 49446" o:spid="_x0000_s1077" style="position:absolute;left:0;text-align:left;margin-left:127.75pt;margin-top:9.95pt;width:106.3pt;height:65.3pt;z-index:251695104;mso-width-relative:margin;mso-height-relative:margin" coordorigin="1645,182" coordsize="13498,82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">
                      <v:line id="Conector recto 49448" o:spid="_x0000_s1078" style="position:absolute;flip:y;visibility:visible;mso-wrap-style:square" from="15049,1524" to="1504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1Nw8QAAADeAAAADwAAAGRycy9kb3ducmV2LnhtbERPz0/CMBS+m/A/NI+EG3QsU3RQiBEl&#10;XjSIwPmxPtaF9XVZ65j/vT2QePzy/V6seluLjlpfOVYwnSQgiAunKy4V7L/fxo8gfEDWWDsmBb/k&#10;YbUc3C0w1+7KX9TtQiliCPscFZgQmlxKXxiy6CeuIY7c2bUWQ4RtKXWL1xhua5kmyYO0WHFsMNjQ&#10;i6HisvuxCg6mk/j5MXs9njadXKf36bbcpEqNhv3zHESgPvyLb+53rSB7yrK4N96JV0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/U3DxAAAAN4AAAAPAAAAAAAAAAAA&#10;AAAAAKECAABkcnMvZG93bnJldi54bWxQSwUGAAAAAAQABAD5AAAAkgMAAAAA&#10;" strokecolor="black [3213]" strokeweight="1.5pt">
                        <v:stroke joinstyle="miter"/>
                      </v:line>
                      <v:group id="Grupo 49449" o:spid="_x0000_s1079" style="position:absolute;left:1645;top:182;width:13499;height:8295" coordorigin="1645,182" coordsize="13498,8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IWYwhfIAAAA&#10;3gAAAA8AAAAAAAAAAAAAAAAAqgIAAGRycy9kb3ducmV2LnhtbFBLBQYAAAAABAAEAPoAAACfAwAA&#10;AAA=&#10;">
                        <v:line id="Conector recto 49450" o:spid="_x0000_s1080" style="position:absolute;flip:y;visibility:visible;mso-wrap-style:square" from="8096,1653" to="14954,16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lLXGMUAAADeAAAADwAAAGRycy9kb3ducmV2LnhtbESPy27CMBBF95X4B2uQuitOI6AQMKjq&#10;A7Gh4r0e4mkcNR5HsRvC3+NFpS6v7ktnvuxsJVpqfOlYwfMgAUGcO11yoeB4+HyagPABWWPlmBTc&#10;yMNy0XuYY6bdlXfU7kMh4gj7DBWYEOpMSp8bsugHriaO3rdrLIYom0LqBq9x3FYyTZKxtFhyfDBY&#10;05uh/Gf/axWcTCvxa/Pycb6sWvmejtJtsUqVeux3rzMQgbrwH/5rr7WC4XQ4igARJ6KAXN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lLXGMUAAADeAAAADwAAAAAAAAAA&#10;AAAAAAChAgAAZHJzL2Rvd25yZXYueG1sUEsFBgAAAAAEAAQA+QAAAJMDAAAAAA==&#10;" strokecolor="black [3213]" strokeweight="1.5pt">
                          <v:stroke joinstyle="miter"/>
                        </v:line>
                        <v:group id="Grupo 49451" o:spid="_x0000_s1081" style="position:absolute;left:1645;top:182;width:13499;height:8295" coordorigin="1645,182" coordsize="13498,8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/jdYzMcAAADe&#10;AAAADwAAAAAAAAAAAAAAAACqAgAAZHJzL2Rvd25yZXYueG1sUEsFBgAAAAAEAAQA+gAAAJ4DAAAA&#10;AA==&#10;">
                          <v:line id="Conector recto 49452" o:spid="_x0000_s1082" style="position:absolute;visibility:visible;mso-wrap-style:square" from="4191,8382" to="14859,8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XQDcgAAADeAAAADwAAAGRycy9kb3ducmV2LnhtbESPQWvCQBSE7wX/w/IEb3VjTKVGV2kD&#10;0lK8xJaKt0f2mUSzb0N2q+m/7xYEj8PMfMMs171pxIU6V1tWMBlHIIgLq2suFXx9bh6fQTiPrLGx&#10;TAp+ycF6NXhYYqrtlXO67HwpAoRdigoq79tUSldUZNCNbUscvKPtDPogu1LqDq8BbhoZR9FMGqw5&#10;LFTYUlZRcd79GAX9d/yxyaazY37Ik312mryV21dWajTsXxYgPPX+Hr6137WCZJ48xfB/J1wBufoD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rXQDcgAAADeAAAADwAAAAAA&#10;AAAAAAAAAAChAgAAZHJzL2Rvd25yZXYueG1sUEsFBgAAAAAEAAQA+QAAAJYDAAAAAA==&#10;" strokecolor="black [3213]" strokeweight="1.5pt">
                            <v:stroke joinstyle="miter"/>
                          </v:line>
                          <v:group id="Grupo 49453" o:spid="_x0000_s1083" style="position:absolute;left:1645;top:182;width:13499;height:8295" coordorigin="1645,182" coordsize="13498,829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YaljIMcAAADe&#10;AAAADwAAAAAAAAAAAAAAAACqAgAAZHJzL2Rvd25yZXYueG1sUEsFBgAAAAAEAAQA+gAAAJ4DAAAA&#10;AA==&#10;">
                            <v:group id="Grupo 49454" o:spid="_x0000_s1084" style="position:absolute;left:4286;top:1619;width:10858;height:6858" coordorigin="-95" coordsize="10858,6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7kD7VMcAAADe&#10;AAAADwAAAAAAAAAAAAAAAACqAgAAZHJzL2Rvd25yZXYueG1sUEsFBgAAAAAEAAQA+gAAAJ4DAAAA&#10;AA==&#10;">
                              <v:line id="Conector recto 49455" o:spid="_x0000_s1085" style="position:absolute;visibility:visible;mso-wrap-style:square" from="0,3360" to="10763,3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q2WccAAADeAAAADwAAAGRycy9kb3ducmV2LnhtbESPT2sCMRTE74LfITyhF9FsRcVujWIF&#10;oXgo+Ofi7bF53d26eVmTdE2/vSkUehxm5jfMch1NIzpyvras4HmcgSAurK65VHA+7UYLED4ga2ws&#10;k4If8rBe9XtLzLW984G6YyhFgrDPUUEVQptL6YuKDPqxbYmT92mdwZCkK6V2eE9w08hJls2lwZrT&#10;QoUtbSsqrsdvo+BycB8c3/bDYn5rIy5u+qvbBaWeBnHzCiJQDP/hv/a7VjB9mc5m8HsnXQG5e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OrZZxwAAAN4AAAAPAAAAAAAA&#10;AAAAAAAAAKECAABkcnMvZG93bnJldi54bWxQSwUGAAAAAAQABAD5AAAAlQMAAAAA&#10;" strokecolor="#5b9bd5 [3204]" strokeweight="1.5pt">
                                <v:stroke dashstyle="dash" joinstyle="miter"/>
                              </v:line>
                              <v:group id="Grupo 49456" o:spid="_x0000_s1086" style="position:absolute;left:-95;width:10763;height:6858" coordorigin="-95" coordsize="10763,68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d7AuMcAAADe&#10;AAAADwAAAAAAAAAAAAAAAACqAgAAZHJzL2Rvd25yZXYueG1sUEsFBgAAAAAEAAQA+gAAAJ4DAAAA&#10;AA==&#10;">
                                <v:rect id="Rectángulo 49457" o:spid="_x0000_s1087" style="position:absolute;top:60;width:10668;height:676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N4xccA&#10;AADeAAAADwAAAGRycy9kb3ducmV2LnhtbESPT2vCQBTE70K/w/IKvZndBv+mrlJaBQ8eWhXs8ZF9&#10;TYLZtyG7avz2riB4HGbmN8xs0dlanKn1lWMN74kCQZw7U3GhYb9b9ScgfEA2WDsmDVfysJi/9GaY&#10;GXfhXzpvQyEihH2GGsoQmkxKn5dk0SeuIY7ev2sthijbQpoWLxFua5kqNZIWK44LJTb0VVJ+3J6s&#10;hs3uh46nfXqY2L9NOq1y5dT3Uuu31+7zA0SgLjzDj/baaBhMB8Mx3O/EKyDn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LTeMXHAAAA3gAAAA8AAAAAAAAAAAAAAAAAmAIAAGRy&#10;cy9kb3ducmV2LnhtbFBLBQYAAAAABAAEAPUAAACMAwAAAAA=&#10;" filled="f" strokecolor="black [3213]" strokeweight="1pt">
                                  <v:stroke dashstyle="dash"/>
                                </v:rect>
                                <v:line id="Conector recto 49458" o:spid="_x0000_s1088" style="position:absolute;flip:y;visibility:visible;mso-wrap-style:square" from="-1,95" to="3848,67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TbHsMAAADeAAAADwAAAGRycy9kb3ducmV2LnhtbERPyW7CMBC9V+IfrEHqrTiNgELAoKoL&#10;4kLFfh7iaRw1HkexG8Lf40OlHp/ePl92thItNb50rOB5kIAgzp0uuVBwPHw+TUD4gKyxckwKbuRh&#10;ueg9zDHT7so7avehEDGEfYYKTAh1JqXPDVn0A1cTR+7bNRZDhE0hdYPXGG4rmSbJWFosOTYYrOnN&#10;UP6z/7UKTqaV+LV5+ThfVq18T0fptlilSj32u9cZiEBd+Bf/uddawXA6HMW98U68AnJx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k2x7DAAAA3gAAAA8AAAAAAAAAAAAA&#10;AAAAoQIAAGRycy9kb3ducmV2LnhtbFBLBQYAAAAABAAEAPkAAACRAwAAAAA=&#10;" strokecolor="black [3213]" strokeweight="1.5pt">
                                  <v:stroke joinstyle="miter"/>
                                </v:line>
                                <v:line id="Conector recto 49459" o:spid="_x0000_s1089" style="position:absolute;flip:y;visibility:visible;mso-wrap-style:square" from="-95,95" to="68,6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h+hccAAADeAAAADwAAAGRycy9kb3ducmV2LnhtbESPQUvDQBSE74L/YXmCN7MxtLVNsyml&#10;avFS0VZ7fmaf2WD2bciuafz3bkHwOMzMN0yxGm0rBup941jBbZKCIK6cbrhW8HZ4vJmD8AFZY+uY&#10;FPyQh1V5eVFgrt2JX2nYh1pECPscFZgQulxKXxmy6BPXEUfv0/UWQ5R9LXWPpwi3rczSdCYtNhwX&#10;DHa0MVR97b+tgnczSHze3T0cP7aDvM+m2Uu9zZS6vhrXSxCBxvAf/ms/aQWTxWS6gPOdeAVk+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7aH6FxwAAAN4AAAAPAAAAAAAA&#10;AAAAAAAAAKECAABkcnMvZG93bnJldi54bWxQSwUGAAAAAAQABAD5AAAAlQMAAAAA&#10;" strokecolor="black [3213]" strokeweight="1.5pt">
                                  <v:stroke joinstyle="miter"/>
                                </v:line>
                                <v:line id="Conector recto 49460" o:spid="_x0000_s1090" style="position:absolute;flip:x y;visibility:visible;mso-wrap-style:square" from="67,0" to="3614,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7kvMYAAADeAAAADwAAAGRycy9kb3ducmV2LnhtbESPy2rCQBSG94LvMBzBjdSJV5roKEUo&#10;1G5abTfZHTLHJJg5k86MGvv0nUXB5c9/41tvO9OIKzlfW1YwGScgiAuray4VfH+9Pj2D8AFZY2OZ&#10;FNzJw3bT760x0/bGB7oeQyniCPsMFVQhtJmUvqjIoB/bljh6J+sMhihdKbXDWxw3jZwmyVIarDk+&#10;VNjSrqLifLwYBfk71/v0/kPNYpQ7mpWj349PUmo46F5WIAJ14RH+b79pBfN0vowAESeigN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6e5LzGAAAA3gAAAA8AAAAAAAAA&#10;AAAAAAAAoQIAAGRycy9kb3ducmV2LnhtbFBLBQYAAAAABAAEAPkAAACUAwAAAAA=&#10;" strokecolor="black [3213]" strokeweight="1.5pt">
                                  <v:stroke joinstyle="miter"/>
                                </v:line>
                              </v:group>
                            </v:group>
                            <v:shape id="Cuadro de texto 49461" o:spid="_x0000_s1091" type="#_x0000_t202" style="position:absolute;left:1645;top:182;width:4191;height:39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BNLvckA&#10;AADeAAAADwAAAGRycy9kb3ducmV2LnhtbESPQWvCQBSE74X+h+UVvNWNwYpGVwkBsZR60Hrx9sw+&#10;k9Ds2zS7TdL+ercg9DjMzDfMajOYWnTUusqygsk4AkGcW11xoeD0sX2eg3AeWWNtmRT8kIPN+vFh&#10;hYm2PR+oO/pCBAi7BBWU3jeJlC4vyaAb24Y4eFfbGvRBtoXULfYBbmoZR9FMGqw4LJTYUFZS/nn8&#10;Ngresu0eD5fYzH/rbPd+TZuv0/lFqdHTkC5BeBr8f/jeftUKpovpbAJ/d8IVkOsb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dBNLvckAAADeAAAADwAAAAAAAAAAAAAAAACYAgAA&#10;ZHJzL2Rvd25yZXYueG1sUEsFBgAAAAAEAAQA9QAAAI4DAAAAAA==&#10;" filled="f" stroked="f" strokeweight=".5pt">
                              <v:textbox>
                                <w:txbxContent>
                                  <w:p w:rsidR="005F1FCA" w:rsidRPr="008E1A80" w:rsidRDefault="005F1FCA" w:rsidP="005F1FCA">
                                    <w:pPr>
                                      <w:jc w:val="center"/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</w:pPr>
                                    <w:r w:rsidRPr="008E1A80"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  <v:shape id="Cuadro de texto 49462" o:spid="_x0000_s1092" type="#_x0000_t202" style="position:absolute;left:7239;top:3048;width:7620;height:45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HVysgA&#10;AADeAAAADwAAAGRycy9kb3ducmV2LnhtbESPT2vCQBTE7wW/w/KE3urGYEWjq0hAWko9+Ofi7Zl9&#10;JsHs25jdavTTuwXB4zAzv2Gm89ZU4kKNKy0r6PciEMSZ1SXnCnbb5ccIhPPIGivLpOBGDuazztsU&#10;E22vvKbLxuciQNglqKDwvk6kdFlBBl3P1sTBO9rGoA+yyaVu8BrgppJxFA2lwZLDQoE1pQVlp82f&#10;UfCTLle4PsRmdK/Sr9/joj7v9p9KvXfbxQSEp9a/ws/2t1YwGA+GMfzfCVdAzh4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wdXKyAAAAN4AAAAPAAAAAAAAAAAAAAAAAJgCAABk&#10;cnMvZG93bnJldi54bWxQSwUGAAAAAAQABAD1AAAAjQMAAAAA&#10;" filled="f" stroked="f" strokeweight=".5pt">
                              <v:textbox>
                                <w:txbxContent>
                                  <w:p w:rsidR="005F1FCA" w:rsidRPr="008E1A80" w:rsidRDefault="005F1FCA" w:rsidP="005F1FCA">
                                    <w:pPr>
                                      <w:jc w:val="center"/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</w:pPr>
                                    <w:r w:rsidRPr="008E1A80"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  <w:t>O´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</v:group>
                  </w:pict>
                </mc:Fallback>
              </mc:AlternateContent>
            </w:r>
          </w:p>
          <w:p w:rsidR="005F1FCA" w:rsidRDefault="005F1FCA" w:rsidP="005F1FCA">
            <w:pPr>
              <w:rPr>
                <w:lang w:val="es-ES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2879" behindDoc="0" locked="0" layoutInCell="1" allowOverlap="1">
                      <wp:simplePos x="0" y="0"/>
                      <wp:positionH relativeFrom="column">
                        <wp:posOffset>2353660</wp:posOffset>
                      </wp:positionH>
                      <wp:positionV relativeFrom="paragraph">
                        <wp:posOffset>57505</wp:posOffset>
                      </wp:positionV>
                      <wp:extent cx="632973" cy="721606"/>
                      <wp:effectExtent l="57150" t="0" r="0" b="2540"/>
                      <wp:wrapNone/>
                      <wp:docPr id="49468" name="Trapecio 4946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403114">
                                <a:off x="0" y="0"/>
                                <a:ext cx="632973" cy="721606"/>
                              </a:xfrm>
                              <a:custGeom>
                                <a:avLst/>
                                <a:gdLst>
                                  <a:gd name="connsiteX0" fmla="*/ 0 w 644525"/>
                                  <a:gd name="connsiteY0" fmla="*/ 685165 h 685165"/>
                                  <a:gd name="connsiteX1" fmla="*/ 161131 w 644525"/>
                                  <a:gd name="connsiteY1" fmla="*/ 0 h 685165"/>
                                  <a:gd name="connsiteX2" fmla="*/ 483394 w 644525"/>
                                  <a:gd name="connsiteY2" fmla="*/ 0 h 685165"/>
                                  <a:gd name="connsiteX3" fmla="*/ 644525 w 644525"/>
                                  <a:gd name="connsiteY3" fmla="*/ 685165 h 685165"/>
                                  <a:gd name="connsiteX4" fmla="*/ 0 w 644525"/>
                                  <a:gd name="connsiteY4" fmla="*/ 685165 h 685165"/>
                                  <a:gd name="connsiteX0" fmla="*/ 0 w 550960"/>
                                  <a:gd name="connsiteY0" fmla="*/ 654824 h 685165"/>
                                  <a:gd name="connsiteX1" fmla="*/ 67566 w 550960"/>
                                  <a:gd name="connsiteY1" fmla="*/ 0 h 685165"/>
                                  <a:gd name="connsiteX2" fmla="*/ 389829 w 550960"/>
                                  <a:gd name="connsiteY2" fmla="*/ 0 h 685165"/>
                                  <a:gd name="connsiteX3" fmla="*/ 550960 w 550960"/>
                                  <a:gd name="connsiteY3" fmla="*/ 685165 h 685165"/>
                                  <a:gd name="connsiteX4" fmla="*/ 0 w 550960"/>
                                  <a:gd name="connsiteY4" fmla="*/ 654824 h 685165"/>
                                  <a:gd name="connsiteX0" fmla="*/ 0 w 543384"/>
                                  <a:gd name="connsiteY0" fmla="*/ 637252 h 685165"/>
                                  <a:gd name="connsiteX1" fmla="*/ 59990 w 543384"/>
                                  <a:gd name="connsiteY1" fmla="*/ 0 h 685165"/>
                                  <a:gd name="connsiteX2" fmla="*/ 382253 w 543384"/>
                                  <a:gd name="connsiteY2" fmla="*/ 0 h 685165"/>
                                  <a:gd name="connsiteX3" fmla="*/ 543384 w 543384"/>
                                  <a:gd name="connsiteY3" fmla="*/ 685165 h 685165"/>
                                  <a:gd name="connsiteX4" fmla="*/ 0 w 543384"/>
                                  <a:gd name="connsiteY4" fmla="*/ 637252 h 685165"/>
                                  <a:gd name="connsiteX0" fmla="*/ 0 w 623115"/>
                                  <a:gd name="connsiteY0" fmla="*/ 637252 h 709073"/>
                                  <a:gd name="connsiteX1" fmla="*/ 59990 w 623115"/>
                                  <a:gd name="connsiteY1" fmla="*/ 0 h 709073"/>
                                  <a:gd name="connsiteX2" fmla="*/ 382253 w 623115"/>
                                  <a:gd name="connsiteY2" fmla="*/ 0 h 709073"/>
                                  <a:gd name="connsiteX3" fmla="*/ 623115 w 623115"/>
                                  <a:gd name="connsiteY3" fmla="*/ 709073 h 709073"/>
                                  <a:gd name="connsiteX4" fmla="*/ 0 w 623115"/>
                                  <a:gd name="connsiteY4" fmla="*/ 637252 h 709073"/>
                                  <a:gd name="connsiteX0" fmla="*/ 0 w 623115"/>
                                  <a:gd name="connsiteY0" fmla="*/ 649361 h 721182"/>
                                  <a:gd name="connsiteX1" fmla="*/ 61365 w 623115"/>
                                  <a:gd name="connsiteY1" fmla="*/ 0 h 721182"/>
                                  <a:gd name="connsiteX2" fmla="*/ 382253 w 623115"/>
                                  <a:gd name="connsiteY2" fmla="*/ 12109 h 721182"/>
                                  <a:gd name="connsiteX3" fmla="*/ 623115 w 623115"/>
                                  <a:gd name="connsiteY3" fmla="*/ 721182 h 721182"/>
                                  <a:gd name="connsiteX4" fmla="*/ 0 w 623115"/>
                                  <a:gd name="connsiteY4" fmla="*/ 649361 h 721182"/>
                                  <a:gd name="connsiteX0" fmla="*/ 0 w 623115"/>
                                  <a:gd name="connsiteY0" fmla="*/ 649361 h 721182"/>
                                  <a:gd name="connsiteX1" fmla="*/ 61365 w 623115"/>
                                  <a:gd name="connsiteY1" fmla="*/ 0 h 721182"/>
                                  <a:gd name="connsiteX2" fmla="*/ 368407 w 623115"/>
                                  <a:gd name="connsiteY2" fmla="*/ 28846 h 721182"/>
                                  <a:gd name="connsiteX3" fmla="*/ 623115 w 623115"/>
                                  <a:gd name="connsiteY3" fmla="*/ 721182 h 721182"/>
                                  <a:gd name="connsiteX4" fmla="*/ 0 w 623115"/>
                                  <a:gd name="connsiteY4" fmla="*/ 649361 h 721182"/>
                                  <a:gd name="connsiteX0" fmla="*/ 0 w 632370"/>
                                  <a:gd name="connsiteY0" fmla="*/ 637295 h 721182"/>
                                  <a:gd name="connsiteX1" fmla="*/ 70620 w 632370"/>
                                  <a:gd name="connsiteY1" fmla="*/ 0 h 721182"/>
                                  <a:gd name="connsiteX2" fmla="*/ 377662 w 632370"/>
                                  <a:gd name="connsiteY2" fmla="*/ 28846 h 721182"/>
                                  <a:gd name="connsiteX3" fmla="*/ 632370 w 632370"/>
                                  <a:gd name="connsiteY3" fmla="*/ 721182 h 721182"/>
                                  <a:gd name="connsiteX4" fmla="*/ 0 w 632370"/>
                                  <a:gd name="connsiteY4" fmla="*/ 637295 h 721182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632370" h="721182">
                                    <a:moveTo>
                                      <a:pt x="0" y="637295"/>
                                    </a:moveTo>
                                    <a:lnTo>
                                      <a:pt x="70620" y="0"/>
                                    </a:lnTo>
                                    <a:lnTo>
                                      <a:pt x="377662" y="28846"/>
                                    </a:lnTo>
                                    <a:lnTo>
                                      <a:pt x="632370" y="721182"/>
                                    </a:lnTo>
                                    <a:lnTo>
                                      <a:pt x="0" y="637295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47834C" id="Trapecio 49468" o:spid="_x0000_s1026" style="position:absolute;margin-left:185.35pt;margin-top:4.55pt;width:49.85pt;height:56.8pt;rotation:11362975fd;z-index:251642879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32370,7211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" path="m,637295l70620,,377662,28846,632370,721182,,637295xe" fillcolor="#a5a5a5 [2092]" strokecolor="#1f4d78 [1604]" strokeweight="1pt">
                      <v:stroke joinstyle="miter"/>
                      <v:path arrowok="t" o:connecttype="custom" o:connectlocs="0,637670;70687,0;378022,28863;632973,721606;0,637670" o:connectangles="0,0,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41854" behindDoc="0" locked="0" layoutInCell="1" allowOverlap="1" wp14:anchorId="37EE6564" wp14:editId="4FB48990">
                      <wp:simplePos x="0" y="0"/>
                      <wp:positionH relativeFrom="column">
                        <wp:posOffset>1902587</wp:posOffset>
                      </wp:positionH>
                      <wp:positionV relativeFrom="paragraph">
                        <wp:posOffset>106807</wp:posOffset>
                      </wp:positionV>
                      <wp:extent cx="363856" cy="627888"/>
                      <wp:effectExtent l="19050" t="0" r="36195" b="58420"/>
                      <wp:wrapNone/>
                      <wp:docPr id="49466" name="Triángulo rectángulo 4946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 flipH="1">
                                <a:off x="0" y="0"/>
                                <a:ext cx="363856" cy="627888"/>
                              </a:xfrm>
                              <a:custGeom>
                                <a:avLst/>
                                <a:gdLst>
                                  <a:gd name="connsiteX0" fmla="*/ 0 w 363855"/>
                                  <a:gd name="connsiteY0" fmla="*/ 627380 h 627380"/>
                                  <a:gd name="connsiteX1" fmla="*/ 0 w 363855"/>
                                  <a:gd name="connsiteY1" fmla="*/ 0 h 627380"/>
                                  <a:gd name="connsiteX2" fmla="*/ 363855 w 363855"/>
                                  <a:gd name="connsiteY2" fmla="*/ 627380 h 627380"/>
                                  <a:gd name="connsiteX3" fmla="*/ 0 w 363855"/>
                                  <a:gd name="connsiteY3" fmla="*/ 627380 h 627380"/>
                                  <a:gd name="connsiteX0" fmla="*/ 6096 w 363855"/>
                                  <a:gd name="connsiteY0" fmla="*/ 627380 h 627380"/>
                                  <a:gd name="connsiteX1" fmla="*/ 0 w 363855"/>
                                  <a:gd name="connsiteY1" fmla="*/ 0 h 627380"/>
                                  <a:gd name="connsiteX2" fmla="*/ 363855 w 363855"/>
                                  <a:gd name="connsiteY2" fmla="*/ 627380 h 627380"/>
                                  <a:gd name="connsiteX3" fmla="*/ 6096 w 363855"/>
                                  <a:gd name="connsiteY3" fmla="*/ 627380 h 62738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363855" h="627380">
                                    <a:moveTo>
                                      <a:pt x="6096" y="627380"/>
                                    </a:moveTo>
                                    <a:lnTo>
                                      <a:pt x="0" y="0"/>
                                    </a:lnTo>
                                    <a:lnTo>
                                      <a:pt x="363855" y="627380"/>
                                    </a:lnTo>
                                    <a:lnTo>
                                      <a:pt x="6096" y="62738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6D51C3" id="Triángulo rectángulo 49466" o:spid="_x0000_s1026" style="position:absolute;margin-left:149.8pt;margin-top:8.4pt;width:28.65pt;height:49.45pt;rotation:180;flip:x;z-index:25164185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3855,6273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" path="m6096,627380l,,363855,627380r-357759,xe" fillcolor="#a5a5a5 [2092]" strokecolor="#1f4d78 [1604]" strokeweight="1pt">
                      <v:stroke joinstyle="miter"/>
                      <v:path arrowok="t" o:connecttype="custom" o:connectlocs="6096,627888;0,0;363856,627888;6096,627888" o:connectangles="0,0,0,0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5C0E4A27" wp14:editId="2B3FA923">
                      <wp:simplePos x="0" y="0"/>
                      <wp:positionH relativeFrom="column">
                        <wp:posOffset>2286634</wp:posOffset>
                      </wp:positionH>
                      <wp:positionV relativeFrom="paragraph">
                        <wp:posOffset>82423</wp:posOffset>
                      </wp:positionV>
                      <wp:extent cx="345821" cy="672660"/>
                      <wp:effectExtent l="0" t="0" r="35560" b="32385"/>
                      <wp:wrapNone/>
                      <wp:docPr id="49465" name="Conector recto 4946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45821" cy="67266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BEA79A3" id="Conector recto 49465" o:spid="_x0000_s1026" style="position:absolute;flip:x y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0.05pt,6.5pt" to="207.3pt,5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" strokecolor="black [3213]" strokeweight="1.5pt">
                      <v:stroke joinstyle="miter"/>
                    </v:line>
                  </w:pict>
                </mc:Fallback>
              </mc:AlternateContent>
            </w:r>
          </w:p>
          <w:p w:rsidR="005F1FCA" w:rsidRDefault="005F1FCA" w:rsidP="005F1FCA">
            <w:pPr>
              <w:rPr>
                <w:lang w:val="es-ES"/>
              </w:rPr>
            </w:pPr>
          </w:p>
          <w:p w:rsidR="005F1FCA" w:rsidRDefault="005F1FCA" w:rsidP="005F1FCA">
            <w:pPr>
              <w:rPr>
                <w:lang w:val="es-ES"/>
              </w:rPr>
            </w:pPr>
          </w:p>
          <w:p w:rsidR="005F1FCA" w:rsidRDefault="005F1FCA" w:rsidP="005F1FCA">
            <w:pPr>
              <w:rPr>
                <w:lang w:val="es-ES"/>
              </w:rPr>
            </w:pPr>
          </w:p>
          <w:p w:rsidR="005F1FCA" w:rsidRDefault="005F1FCA" w:rsidP="005F1FCA">
            <w:pPr>
              <w:rPr>
                <w:lang w:val="es-ES"/>
              </w:rPr>
            </w:pPr>
          </w:p>
          <w:p w:rsidR="008E1A80" w:rsidRPr="00EB3D87" w:rsidRDefault="005F1FCA" w:rsidP="005F1FCA">
            <w:pPr>
              <w:pStyle w:val="Prrafodelista"/>
              <w:numPr>
                <w:ilvl w:val="0"/>
                <w:numId w:val="8"/>
              </w:numPr>
              <w:rPr>
                <w:lang w:val="es-ES"/>
              </w:rPr>
            </w:pPr>
            <w:r w:rsidRPr="005F1FCA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>Deseche</w:t>
            </w:r>
            <w:r w:rsidRPr="0075374B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 xml:space="preserve"> los pedazos de papel que se resaltan en gris</w:t>
            </w:r>
            <w:r w:rsidR="0075374B">
              <w:rPr>
                <w:rFonts w:ascii="Century Gothic" w:eastAsia="Century Gothic" w:hAnsi="Century Gothic" w:cs="Century Gothic"/>
                <w:color w:val="0D0D0D"/>
                <w:lang w:eastAsia="es-CR"/>
              </w:rPr>
              <w:t>.</w:t>
            </w:r>
          </w:p>
        </w:tc>
      </w:tr>
      <w:tr w:rsidR="00785547">
        <w:trPr>
          <w:trHeight w:val="1121"/>
        </w:trPr>
        <w:tc>
          <w:tcPr>
            <w:tcW w:w="20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:rsidR="00785547" w:rsidRDefault="0032371F">
            <w:pPr>
              <w:ind w:left="108"/>
            </w:pPr>
            <w:r>
              <w:rPr>
                <w:rFonts w:ascii="Century Gothic" w:eastAsia="Century Gothic" w:hAnsi="Century Gothic" w:cs="Century Gothic"/>
                <w:sz w:val="24"/>
              </w:rPr>
              <w:t xml:space="preserve">Preguntas reflexionar responder  </w:t>
            </w:r>
          </w:p>
        </w:tc>
        <w:tc>
          <w:tcPr>
            <w:tcW w:w="676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</w:tcPr>
          <w:p w:rsidR="00785547" w:rsidRDefault="0032371F">
            <w:pPr>
              <w:ind w:right="65"/>
              <w:jc w:val="right"/>
            </w:pPr>
            <w:r>
              <w:rPr>
                <w:rFonts w:ascii="Century Gothic" w:eastAsia="Century Gothic" w:hAnsi="Century Gothic" w:cs="Century Gothic"/>
                <w:sz w:val="24"/>
              </w:rPr>
              <w:t xml:space="preserve">para y </w:t>
            </w:r>
          </w:p>
        </w:tc>
        <w:tc>
          <w:tcPr>
            <w:tcW w:w="7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5F1FCA" w:rsidRPr="005F1FCA" w:rsidRDefault="005F1FCA" w:rsidP="005F1FCA">
            <w:pPr>
              <w:pStyle w:val="Prrafodelista"/>
              <w:numPr>
                <w:ilvl w:val="0"/>
                <w:numId w:val="9"/>
              </w:numPr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</w:pPr>
            <w:r w:rsidRPr="005F1FCA"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  <w:t xml:space="preserve">¿Qué nombre recibe la figura resultante? </w:t>
            </w:r>
          </w:p>
          <w:p w:rsidR="005F1FCA" w:rsidRPr="005F1FCA" w:rsidRDefault="0075374B" w:rsidP="005F1FCA">
            <w:pPr>
              <w:pStyle w:val="Prrafodelista"/>
              <w:numPr>
                <w:ilvl w:val="0"/>
                <w:numId w:val="9"/>
              </w:numPr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</w:pPr>
            <w:r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  <w:t>¿Cómo son sus lados?</w:t>
            </w:r>
          </w:p>
          <w:p w:rsidR="0075374B" w:rsidRDefault="005F1FCA" w:rsidP="005F1FCA">
            <w:pPr>
              <w:pStyle w:val="Prrafodelista"/>
              <w:numPr>
                <w:ilvl w:val="0"/>
                <w:numId w:val="9"/>
              </w:numPr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</w:pPr>
            <w:r w:rsidRPr="005F1FCA"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  <w:t>¿Cómo son sus ángulos?</w:t>
            </w:r>
          </w:p>
          <w:p w:rsidR="00785547" w:rsidRDefault="0075374B" w:rsidP="00443127">
            <w:pPr>
              <w:pStyle w:val="Prrafodelista"/>
              <w:numPr>
                <w:ilvl w:val="0"/>
                <w:numId w:val="9"/>
              </w:numPr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</w:pPr>
            <w:r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  <w:lastRenderedPageBreak/>
              <w:t xml:space="preserve">¿Cómo puede </w:t>
            </w:r>
            <w:r w:rsidR="00443127"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  <w:t>saber cuál es l</w:t>
            </w:r>
            <w:r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  <w:t>a medida de cada ángulo interno?</w:t>
            </w:r>
          </w:p>
          <w:p w:rsidR="00443127" w:rsidRPr="0075374B" w:rsidRDefault="00443127" w:rsidP="00443127">
            <w:pPr>
              <w:pStyle w:val="Prrafodelista"/>
              <w:numPr>
                <w:ilvl w:val="0"/>
                <w:numId w:val="9"/>
              </w:numPr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</w:pPr>
            <w:r>
              <w:rPr>
                <w:rFonts w:ascii="Century Gothic" w:eastAsia="Century Gothic" w:hAnsi="Century Gothic" w:cs="Century Gothic"/>
                <w:color w:val="000000"/>
                <w:sz w:val="24"/>
                <w:lang w:eastAsia="es-CR"/>
              </w:rPr>
              <w:t>¿Cuál será esa medida?</w:t>
            </w:r>
          </w:p>
        </w:tc>
      </w:tr>
    </w:tbl>
    <w:p w:rsidR="00785547" w:rsidRDefault="0032371F">
      <w:pPr>
        <w:spacing w:after="137"/>
      </w:pPr>
      <w:r>
        <w:rPr>
          <w:rFonts w:ascii="Century Gothic" w:eastAsia="Century Gothic" w:hAnsi="Century Gothic" w:cs="Century Gothic"/>
          <w:b/>
          <w:sz w:val="24"/>
        </w:rPr>
        <w:lastRenderedPageBreak/>
        <w:t xml:space="preserve"> </w:t>
      </w:r>
    </w:p>
    <w:p w:rsidR="00785547" w:rsidRDefault="0032371F">
      <w:pPr>
        <w:spacing w:after="0"/>
        <w:ind w:right="1700"/>
        <w:jc w:val="right"/>
      </w:pPr>
      <w:r>
        <w:rPr>
          <w:noProof/>
        </w:rPr>
        <w:drawing>
          <wp:inline distT="0" distB="0" distL="0" distR="0">
            <wp:extent cx="264795" cy="371475"/>
            <wp:effectExtent l="0" t="0" r="0" b="0"/>
            <wp:docPr id="5343" name="Picture 53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3" name="Picture 5343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64795" cy="37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eastAsia="Century Gothic" w:hAnsi="Century Gothic" w:cs="Century Gothic"/>
          <w:b/>
          <w:sz w:val="24"/>
        </w:rPr>
        <w:t xml:space="preserve"> 3.</w:t>
      </w:r>
      <w:r>
        <w:rPr>
          <w:rFonts w:ascii="Arial" w:eastAsia="Arial" w:hAnsi="Arial" w:cs="Arial"/>
          <w:b/>
          <w:sz w:val="24"/>
        </w:rPr>
        <w:t xml:space="preserve"> </w:t>
      </w:r>
      <w:r>
        <w:rPr>
          <w:rFonts w:ascii="Century Gothic" w:eastAsia="Century Gothic" w:hAnsi="Century Gothic" w:cs="Century Gothic"/>
          <w:b/>
          <w:sz w:val="24"/>
        </w:rPr>
        <w:t xml:space="preserve">Actividades para poner en práctica lo aprendido en clase </w:t>
      </w:r>
    </w:p>
    <w:tbl>
      <w:tblPr>
        <w:tblStyle w:val="TableGrid"/>
        <w:tblW w:w="10068" w:type="dxa"/>
        <w:tblInd w:w="7" w:type="dxa"/>
        <w:tblCellMar>
          <w:top w:w="65" w:type="dxa"/>
          <w:left w:w="108" w:type="dxa"/>
          <w:right w:w="45" w:type="dxa"/>
        </w:tblCellMar>
        <w:tblLook w:val="04A0" w:firstRow="1" w:lastRow="0" w:firstColumn="1" w:lastColumn="0" w:noHBand="0" w:noVBand="1"/>
      </w:tblPr>
      <w:tblGrid>
        <w:gridCol w:w="2689"/>
        <w:gridCol w:w="7379"/>
      </w:tblGrid>
      <w:tr w:rsidR="00785547" w:rsidTr="008A4F3D">
        <w:trPr>
          <w:trHeight w:val="4329"/>
        </w:trPr>
        <w:tc>
          <w:tcPr>
            <w:tcW w:w="2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Default="0032371F">
            <w:r>
              <w:rPr>
                <w:rFonts w:ascii="Century Gothic" w:eastAsia="Century Gothic" w:hAnsi="Century Gothic" w:cs="Century Gothic"/>
                <w:sz w:val="24"/>
              </w:rPr>
              <w:t xml:space="preserve">Indicaciones  </w:t>
            </w:r>
          </w:p>
        </w:tc>
        <w:tc>
          <w:tcPr>
            <w:tcW w:w="7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Ese triángulo es equilátero.</w:t>
            </w: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  <w:noProof/>
              </w:rPr>
              <mc:AlternateContent>
                <mc:Choice Requires="wpg">
                  <w:drawing>
                    <wp:anchor distT="0" distB="0" distL="114300" distR="114300" simplePos="0" relativeHeight="251705344" behindDoc="0" locked="0" layoutInCell="1" allowOverlap="1">
                      <wp:simplePos x="0" y="0"/>
                      <wp:positionH relativeFrom="column">
                        <wp:posOffset>1356868</wp:posOffset>
                      </wp:positionH>
                      <wp:positionV relativeFrom="paragraph">
                        <wp:posOffset>487045</wp:posOffset>
                      </wp:positionV>
                      <wp:extent cx="1572768" cy="1196721"/>
                      <wp:effectExtent l="0" t="19050" r="0" b="3810"/>
                      <wp:wrapNone/>
                      <wp:docPr id="193" name="Grupo 19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572768" cy="1196721"/>
                                <a:chOff x="0" y="0"/>
                                <a:chExt cx="1572768" cy="1196721"/>
                              </a:xfrm>
                            </wpg:grpSpPr>
                            <wps:wsp>
                              <wps:cNvPr id="49469" name="Triángulo isósceles 49469"/>
                              <wps:cNvSpPr/>
                              <wps:spPr>
                                <a:xfrm>
                                  <a:off x="207264" y="0"/>
                                  <a:ext cx="1158240" cy="969010"/>
                                </a:xfrm>
                                <a:prstGeom prst="triangle">
                                  <a:avLst/>
                                </a:prstGeom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470" name="Cuadro de texto 49470"/>
                              <wps:cNvSpPr txBox="1"/>
                              <wps:spPr>
                                <a:xfrm>
                                  <a:off x="408432" y="67056"/>
                                  <a:ext cx="762000" cy="428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75374B" w:rsidRPr="008E1A80" w:rsidRDefault="0075374B" w:rsidP="0075374B">
                                    <w:pPr>
                                      <w:jc w:val="center"/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  <w:t>60°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49471" name="Cuadro de texto 49471"/>
                              <wps:cNvSpPr txBox="1"/>
                              <wps:spPr>
                                <a:xfrm>
                                  <a:off x="0" y="768096"/>
                                  <a:ext cx="762000" cy="428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75374B" w:rsidRPr="008E1A80" w:rsidRDefault="0075374B" w:rsidP="0075374B">
                                    <w:pPr>
                                      <w:jc w:val="center"/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  <w:t>60°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92" name="Cuadro de texto 192"/>
                              <wps:cNvSpPr txBox="1"/>
                              <wps:spPr>
                                <a:xfrm>
                                  <a:off x="810768" y="749808"/>
                                  <a:ext cx="762000" cy="4286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75374B" w:rsidRPr="008E1A80" w:rsidRDefault="0075374B" w:rsidP="0075374B">
                                    <w:pPr>
                                      <w:jc w:val="center"/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</w:pPr>
                                    <w:r>
                                      <w:rPr>
                                        <w:rFonts w:ascii="Century Gothic" w:eastAsia="Century Gothic" w:hAnsi="Century Gothic" w:cs="Century Gothic"/>
                                        <w:b/>
                                        <w:color w:val="0D0D0D"/>
                                        <w:sz w:val="20"/>
                                      </w:rPr>
                                      <w:t>60°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upo 193" o:spid="_x0000_s1093" style="position:absolute;margin-left:106.85pt;margin-top:38.35pt;width:123.85pt;height:94.25pt;z-index:251705344" coordsize="15727,119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Triángulo isósceles 49469" o:spid="_x0000_s1094" type="#_x0000_t5" style="position:absolute;left:2072;width:11583;height:96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vTxscA&#10;AADeAAAADwAAAGRycy9kb3ducmV2LnhtbESPQUvDQBSE74L/YXmCl9JuKqWa2G2RSqHHGrXo7Zl9&#10;TRazb0P22ab+elcQPA4z8w2zWA2+VUfqowtsYDrJQBFXwTquDbw8b8Z3oKIgW2wDk4EzRVgtLy8W&#10;WNhw4ic6llKrBOFYoIFGpCu0jlVDHuMkdMTJO4TeoyTZ19r2eEpw3+qbLJtrj47TQoMdrRuqPssv&#10;b+B1VL67SG/fu0xk/0jdrRsdPoy5vhoe7kEJDfIf/mtvrYFZPpvn8HsnXQG9/A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8L08bHAAAA3gAAAA8AAAAAAAAAAAAAAAAAmAIAAGRy&#10;cy9kb3ducmV2LnhtbFBLBQYAAAAABAAEAPUAAACMAwAAAAA=&#10;" fillcolor="#bdd6ee [1300]" strokecolor="#1f4d78 [1604]" strokeweight="1pt"/>
                      <v:shape id="Cuadro de texto 49470" o:spid="_x0000_s1095" type="#_x0000_t202" style="position:absolute;left:4084;top:670;width:7620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oZ4+8gA&#10;AADeAAAADwAAAGRycy9kb3ducmV2LnhtbESPzWrCQBSF94W+w3CF7upE0TZGR5GAKKUuTN10d81c&#10;k2DmTpqZJrFP31kUujycP77VZjC16Kh1lWUFk3EEgji3uuJCwflj9xyDcB5ZY22ZFNzJwWb9+LDC&#10;RNueT9RlvhBhhF2CCkrvm0RKl5dk0I1tQxy8q20N+iDbQuoW+zBuajmNohdpsOLwUGJDaUn5Lfs2&#10;Ct7S3RFPl6mJf+p0/37dNl/nz7lST6NhuwThafD/4b/2QSuYLWavASDgBBSQ61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hnj7yAAAAN4AAAAPAAAAAAAAAAAAAAAAAJgCAABk&#10;cnMvZG93bnJldi54bWxQSwUGAAAAAAQABAD1AAAAjQMAAAAA&#10;" filled="f" stroked="f" strokeweight=".5pt">
                        <v:textbox>
                          <w:txbxContent>
                            <w:p w:rsidR="0075374B" w:rsidRPr="008E1A80" w:rsidRDefault="0075374B" w:rsidP="0075374B">
                              <w:pPr>
                                <w:jc w:val="center"/>
                                <w:rPr>
                                  <w:rFonts w:ascii="Century Gothic" w:eastAsia="Century Gothic" w:hAnsi="Century Gothic" w:cs="Century Gothic"/>
                                  <w:b/>
                                  <w:color w:val="0D0D0D"/>
                                  <w:sz w:val="20"/>
                                </w:rPr>
                              </w:pPr>
                              <w:r>
                                <w:rPr>
                                  <w:rFonts w:ascii="Century Gothic" w:eastAsia="Century Gothic" w:hAnsi="Century Gothic" w:cs="Century Gothic"/>
                                  <w:b/>
                                  <w:color w:val="0D0D0D"/>
                                  <w:sz w:val="20"/>
                                </w:rPr>
                                <w:t>60°</w:t>
                              </w:r>
                            </w:p>
                          </w:txbxContent>
                        </v:textbox>
                      </v:shape>
                      <v:shape id="Cuadro de texto 49471" o:spid="_x0000_s1096" type="#_x0000_t202" style="position:absolute;top:7680;width:7620;height:4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crdYMgA&#10;AADeAAAADwAAAGRycy9kb3ducmV2LnhtbESPQWvCQBSE74L/YXmCN90ottqYjUhAWooetF56e80+&#10;k2D2bcxuNe2v7woFj8PMfMMkq87U4kqtqywrmIwjEMS51RUXCo4fm9EChPPIGmvLpOCHHKzSfi/B&#10;WNsb7+l68IUIEHYxKii9b2IpXV6SQTe2DXHwTrY16INsC6lbvAW4qeU0ip6lwYrDQokNZSXl58O3&#10;UfCebXa4/5qaxW+dvW5P6+Zy/HxSajjo1ksQnjr/CP+337SC2ctsPoH7nXAFZPoH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xyt1gyAAAAN4AAAAPAAAAAAAAAAAAAAAAAJgCAABk&#10;cnMvZG93bnJldi54bWxQSwUGAAAAAAQABAD1AAAAjQMAAAAA&#10;" filled="f" stroked="f" strokeweight=".5pt">
                        <v:textbox>
                          <w:txbxContent>
                            <w:p w:rsidR="0075374B" w:rsidRPr="008E1A80" w:rsidRDefault="0075374B" w:rsidP="0075374B">
                              <w:pPr>
                                <w:jc w:val="center"/>
                                <w:rPr>
                                  <w:rFonts w:ascii="Century Gothic" w:eastAsia="Century Gothic" w:hAnsi="Century Gothic" w:cs="Century Gothic"/>
                                  <w:b/>
                                  <w:color w:val="0D0D0D"/>
                                  <w:sz w:val="20"/>
                                </w:rPr>
                              </w:pPr>
                              <w:r>
                                <w:rPr>
                                  <w:rFonts w:ascii="Century Gothic" w:eastAsia="Century Gothic" w:hAnsi="Century Gothic" w:cs="Century Gothic"/>
                                  <w:b/>
                                  <w:color w:val="0D0D0D"/>
                                  <w:sz w:val="20"/>
                                </w:rPr>
                                <w:t>60°</w:t>
                              </w:r>
                            </w:p>
                          </w:txbxContent>
                        </v:textbox>
                      </v:shape>
                      <v:shape id="Cuadro de texto 192" o:spid="_x0000_s1097" type="#_x0000_t202" style="position:absolute;left:8107;top:7498;width:7620;height:4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CkaMQA&#10;AADcAAAADwAAAGRycy9kb3ducmV2LnhtbERPTWvCQBC9F/wPywi9NRsDFY2uEgKhpbQHNZfeptkx&#10;CWZnY3arqb++Wyh4m8f7nPV2NJ240OBaywpmUQyCuLK65VpBeSieFiCcR9bYWSYFP+Rgu5k8rDHV&#10;9so7uux9LUIIuxQVNN73qZSuasigi2xPHLijHQz6AIda6gGvIdx0MonjuTTYcmhosKe8oeq0/zYK&#10;3vLiA3dfiVncuvzl/Zj15/LzWanH6ZitQHga/V38737VYf4ygb9nwgV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ApGjEAAAA3AAAAA8AAAAAAAAAAAAAAAAAmAIAAGRycy9k&#10;b3ducmV2LnhtbFBLBQYAAAAABAAEAPUAAACJAwAAAAA=&#10;" filled="f" stroked="f" strokeweight=".5pt">
                        <v:textbox>
                          <w:txbxContent>
                            <w:p w:rsidR="0075374B" w:rsidRPr="008E1A80" w:rsidRDefault="0075374B" w:rsidP="0075374B">
                              <w:pPr>
                                <w:jc w:val="center"/>
                                <w:rPr>
                                  <w:rFonts w:ascii="Century Gothic" w:eastAsia="Century Gothic" w:hAnsi="Century Gothic" w:cs="Century Gothic"/>
                                  <w:b/>
                                  <w:color w:val="0D0D0D"/>
                                  <w:sz w:val="20"/>
                                </w:rPr>
                              </w:pPr>
                              <w:r>
                                <w:rPr>
                                  <w:rFonts w:ascii="Century Gothic" w:eastAsia="Century Gothic" w:hAnsi="Century Gothic" w:cs="Century Gothic"/>
                                  <w:b/>
                                  <w:color w:val="0D0D0D"/>
                                  <w:sz w:val="20"/>
                                </w:rPr>
                                <w:t>60°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rFonts w:ascii="Century Gothic" w:eastAsia="Century Gothic" w:hAnsi="Century Gothic" w:cs="Century Gothic"/>
              </w:rPr>
              <w:t>Recuerde  todo triángulo equilátero, posee tres lados congruentes entre sí, además, tres ángulos internos congruentes entre sí, es decir, miden 60°.</w:t>
            </w:r>
          </w:p>
          <w:p w:rsidR="00785547" w:rsidRDefault="0032371F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 xml:space="preserve"> </w:t>
            </w: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Con una regla mida el lado del triángulo resultante (recuerde que si los cortes no fueron precisos, puede que su triángulo no resulte con lados congruentes).</w:t>
            </w:r>
          </w:p>
          <w:p w:rsidR="008A4F3D" w:rsidRDefault="008A4F3D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62CDB3DA" wp14:editId="08798E70">
                      <wp:simplePos x="0" y="0"/>
                      <wp:positionH relativeFrom="column">
                        <wp:posOffset>1868805</wp:posOffset>
                      </wp:positionH>
                      <wp:positionV relativeFrom="paragraph">
                        <wp:posOffset>38227</wp:posOffset>
                      </wp:positionV>
                      <wp:extent cx="591312" cy="298704"/>
                      <wp:effectExtent l="0" t="0" r="18415" b="25400"/>
                      <wp:wrapNone/>
                      <wp:docPr id="196" name="Rectángulo 19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1312" cy="298704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73F34EEC" id="Rectángulo 196" o:spid="_x0000_s1026" style="position:absolute;margin-left:147.15pt;margin-top:3pt;width:46.55pt;height:23.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" filled="f" strokecolor="#1f4d78 [1604]" strokeweight="1pt"/>
                  </w:pict>
                </mc:Fallback>
              </mc:AlternateContent>
            </w:r>
          </w:p>
          <w:p w:rsidR="008A4F3D" w:rsidRDefault="008A4F3D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Anote la medida del lado</w:t>
            </w:r>
          </w:p>
          <w:p w:rsidR="008A4F3D" w:rsidRDefault="008A4F3D" w:rsidP="0075374B">
            <w:pPr>
              <w:rPr>
                <w:rFonts w:ascii="Century Gothic" w:eastAsia="Century Gothic" w:hAnsi="Century Gothic" w:cs="Century Gothic"/>
              </w:rPr>
            </w:pP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¿Cuál es el perímetro?_______________________________ (recuerde que es la suma de los tres lados y como estos tienen igual medida sería multiplicar el lado y multiplicarlo por 3).</w:t>
            </w:r>
          </w:p>
          <w:p w:rsidR="008A4F3D" w:rsidRDefault="008A4F3D" w:rsidP="0075374B">
            <w:pPr>
              <w:rPr>
                <w:rFonts w:ascii="Century Gothic" w:eastAsia="Century Gothic" w:hAnsi="Century Gothic" w:cs="Century Gothic"/>
              </w:rPr>
            </w:pPr>
          </w:p>
          <w:p w:rsidR="008A4F3D" w:rsidRDefault="00443127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En el</w:t>
            </w:r>
            <w:r w:rsidR="008A4F3D">
              <w:rPr>
                <w:rFonts w:ascii="Century Gothic" w:eastAsia="Century Gothic" w:hAnsi="Century Gothic" w:cs="Century Gothic"/>
              </w:rPr>
              <w:t xml:space="preserve"> triángulo </w:t>
            </w:r>
            <w:r>
              <w:rPr>
                <w:rFonts w:ascii="Century Gothic" w:eastAsia="Century Gothic" w:hAnsi="Century Gothic" w:cs="Century Gothic"/>
              </w:rPr>
              <w:t xml:space="preserve">equilátero, tanto el lado como </w:t>
            </w:r>
            <w:r w:rsidR="008A4F3D">
              <w:rPr>
                <w:rFonts w:ascii="Century Gothic" w:eastAsia="Century Gothic" w:hAnsi="Century Gothic" w:cs="Century Gothic"/>
              </w:rPr>
              <w:t>la base (cual</w:t>
            </w:r>
            <w:r>
              <w:rPr>
                <w:rFonts w:ascii="Century Gothic" w:eastAsia="Century Gothic" w:hAnsi="Century Gothic" w:cs="Century Gothic"/>
              </w:rPr>
              <w:t>quiera de las tres lados y bases) tienen igual medida</w:t>
            </w:r>
            <w:r w:rsidR="008A4F3D">
              <w:rPr>
                <w:rFonts w:ascii="Century Gothic" w:eastAsia="Century Gothic" w:hAnsi="Century Gothic" w:cs="Century Gothic"/>
              </w:rPr>
              <w:t>.</w:t>
            </w:r>
          </w:p>
          <w:p w:rsidR="008A4F3D" w:rsidRDefault="008A4F3D" w:rsidP="0075374B">
            <w:pPr>
              <w:rPr>
                <w:rFonts w:ascii="Century Gothic" w:eastAsia="Century Gothic" w:hAnsi="Century Gothic" w:cs="Century Gothic"/>
              </w:rPr>
            </w:pP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Dibuje una altura del triángulo. Con una regla estime la medida.</w:t>
            </w:r>
          </w:p>
          <w:p w:rsidR="008A4F3D" w:rsidRDefault="008A4F3D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1E59FD6E" wp14:editId="7D5C2AF1">
                      <wp:simplePos x="0" y="0"/>
                      <wp:positionH relativeFrom="column">
                        <wp:posOffset>2100580</wp:posOffset>
                      </wp:positionH>
                      <wp:positionV relativeFrom="paragraph">
                        <wp:posOffset>58674</wp:posOffset>
                      </wp:positionV>
                      <wp:extent cx="591312" cy="298704"/>
                      <wp:effectExtent l="0" t="0" r="18415" b="25400"/>
                      <wp:wrapNone/>
                      <wp:docPr id="197" name="Rectángulo 19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1312" cy="298704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51CC644C" id="Rectángulo 197" o:spid="_x0000_s1026" style="position:absolute;margin-left:165.4pt;margin-top:4.6pt;width:46.55pt;height:23.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" filled="f" strokecolor="#1f4d78 [1604]" strokeweight="1pt"/>
                  </w:pict>
                </mc:Fallback>
              </mc:AlternateContent>
            </w:r>
          </w:p>
          <w:p w:rsidR="008A4F3D" w:rsidRDefault="008A4F3D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Anote la medida de la altura</w:t>
            </w:r>
          </w:p>
          <w:p w:rsidR="00443127" w:rsidRDefault="00443127" w:rsidP="0075374B">
            <w:pPr>
              <w:rPr>
                <w:rFonts w:ascii="Century Gothic" w:eastAsia="Century Gothic" w:hAnsi="Century Gothic" w:cs="Century Gothic"/>
              </w:rPr>
            </w:pPr>
          </w:p>
          <w:p w:rsidR="0075374B" w:rsidRDefault="0075374B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Determine el área del triángulo, puede usar</w:t>
            </w:r>
            <w:r w:rsidR="008A4F3D">
              <w:rPr>
                <w:rFonts w:ascii="Century Gothic" w:eastAsia="Century Gothic" w:hAnsi="Century Gothic" w:cs="Century Gothic"/>
              </w:rPr>
              <w:t xml:space="preserve"> la siguiente fórmula</w:t>
            </w:r>
            <w:r>
              <w:rPr>
                <w:rFonts w:ascii="Century Gothic" w:eastAsia="Century Gothic" w:hAnsi="Century Gothic" w:cs="Century Gothic"/>
              </w:rPr>
              <w:t>:</w:t>
            </w:r>
          </w:p>
          <w:p w:rsidR="001B2E40" w:rsidRDefault="001B2E40" w:rsidP="0075374B">
            <w:pPr>
              <w:rPr>
                <w:rFonts w:ascii="Century Gothic" w:eastAsia="Century Gothic" w:hAnsi="Century Gothic" w:cs="Century Gothic"/>
              </w:rPr>
            </w:pPr>
          </w:p>
          <w:p w:rsidR="001B2E40" w:rsidRDefault="008A4F3D" w:rsidP="001B2E4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4D992D75" wp14:editId="0871CEE7">
                      <wp:simplePos x="0" y="0"/>
                      <wp:positionH relativeFrom="column">
                        <wp:posOffset>3478276</wp:posOffset>
                      </wp:positionH>
                      <wp:positionV relativeFrom="paragraph">
                        <wp:posOffset>16510</wp:posOffset>
                      </wp:positionV>
                      <wp:extent cx="591312" cy="298704"/>
                      <wp:effectExtent l="0" t="0" r="18415" b="25400"/>
                      <wp:wrapNone/>
                      <wp:docPr id="198" name="Rectángulo 19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1312" cy="298704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60DED52" id="Rectángulo 198" o:spid="_x0000_s1026" style="position:absolute;margin-left:273.9pt;margin-top:1.3pt;width:46.55pt;height:23.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" filled="f" strokecolor="#1f4d78 [1604]" strokeweight="1pt"/>
                  </w:pict>
                </mc:Fallback>
              </mc:AlternateContent>
            </w:r>
            <w:r w:rsidRPr="00480FCB">
              <w:rPr>
                <w:rFonts w:ascii="Arial" w:hAnsi="Arial" w:cs="Arial"/>
                <w:position w:val="-24"/>
              </w:rPr>
              <w:object w:dxaOrig="36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3pt;height:31pt" o:ole="">
                  <v:imagedata r:id="rId12" o:title=""/>
                </v:shape>
                <o:OLEObject Type="Embed" ProgID="Equation.DSMT4" ShapeID="_x0000_i1025" DrawAspect="Content" ObjectID="_1646800452" r:id="rId13"/>
              </w:object>
            </w:r>
          </w:p>
          <w:p w:rsidR="001B2E40" w:rsidRDefault="001B2E40" w:rsidP="001B2E40">
            <w:pPr>
              <w:rPr>
                <w:rFonts w:ascii="Arial" w:hAnsi="Arial" w:cs="Arial"/>
              </w:rPr>
            </w:pPr>
          </w:p>
          <w:p w:rsidR="001B2E40" w:rsidRDefault="001B2E40" w:rsidP="001B2E40">
            <w:pPr>
              <w:rPr>
                <w:rFonts w:ascii="Century Gothic" w:eastAsia="Century Gothic" w:hAnsi="Century Gothic" w:cs="Century Gothic"/>
              </w:rPr>
            </w:pPr>
          </w:p>
          <w:p w:rsidR="001B2E40" w:rsidRDefault="001B2E40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 xml:space="preserve"> Recuerde que es una a</w:t>
            </w:r>
            <w:r w:rsidR="008A4F3D">
              <w:rPr>
                <w:rFonts w:ascii="Century Gothic" w:eastAsia="Century Gothic" w:hAnsi="Century Gothic" w:cs="Century Gothic"/>
              </w:rPr>
              <w:t>proximación, pues no estamos siendo precisos con las medidas de la base y la altura.</w:t>
            </w:r>
          </w:p>
          <w:p w:rsidR="001B2E40" w:rsidRDefault="001B2E40" w:rsidP="0075374B">
            <w:pPr>
              <w:rPr>
                <w:rFonts w:ascii="Century Gothic" w:eastAsia="Century Gothic" w:hAnsi="Century Gothic" w:cs="Century Gothic"/>
              </w:rPr>
            </w:pPr>
          </w:p>
          <w:p w:rsidR="001B2E40" w:rsidRDefault="001B2E40" w:rsidP="0075374B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Ahora bien, utilice esta fórmula para calcular el área del triángulo:</w:t>
            </w:r>
          </w:p>
          <w:p w:rsidR="001B2E40" w:rsidRDefault="001B2E40" w:rsidP="001B2E40">
            <w:pPr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6BDBE08F" wp14:editId="6D42B01A">
                      <wp:simplePos x="0" y="0"/>
                      <wp:positionH relativeFrom="column">
                        <wp:posOffset>3691509</wp:posOffset>
                      </wp:positionH>
                      <wp:positionV relativeFrom="paragraph">
                        <wp:posOffset>67945</wp:posOffset>
                      </wp:positionV>
                      <wp:extent cx="591312" cy="298704"/>
                      <wp:effectExtent l="0" t="0" r="18415" b="25400"/>
                      <wp:wrapNone/>
                      <wp:docPr id="195" name="Rectángulo 19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91312" cy="298704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w14:anchorId="2B5ED1DF" id="Rectángulo 195" o:spid="_x0000_s1026" style="position:absolute;margin-left:290.65pt;margin-top:5.35pt;width:46.55pt;height:23.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" filled="f" strokecolor="#1f4d78 [1604]" strokeweight="1pt"/>
                  </w:pict>
                </mc:Fallback>
              </mc:AlternateContent>
            </w:r>
            <w:r w:rsidR="008A4F3D" w:rsidRPr="00480FCB">
              <w:rPr>
                <w:rFonts w:ascii="Arial" w:hAnsi="Arial" w:cs="Arial"/>
                <w:position w:val="-24"/>
              </w:rPr>
              <w:object w:dxaOrig="4380" w:dyaOrig="680">
                <v:shape id="_x0000_i1026" type="#_x0000_t75" style="width:219pt;height:34pt" o:ole="">
                  <v:imagedata r:id="rId14" o:title=""/>
                </v:shape>
                <o:OLEObject Type="Embed" ProgID="Equation.DSMT4" ShapeID="_x0000_i1026" DrawAspect="Content" ObjectID="_1646800453" r:id="rId15"/>
              </w:object>
            </w:r>
          </w:p>
          <w:p w:rsidR="001B2E40" w:rsidRDefault="001B2E40" w:rsidP="001B2E40">
            <w:pPr>
              <w:rPr>
                <w:rFonts w:ascii="Century Gothic" w:eastAsia="Century Gothic" w:hAnsi="Century Gothic" w:cs="Century Gothic"/>
              </w:rPr>
            </w:pPr>
          </w:p>
          <w:p w:rsidR="001B2E40" w:rsidRDefault="001B2E40" w:rsidP="001B2E40">
            <w:pPr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Recuerde que es una aproximación.</w:t>
            </w:r>
          </w:p>
          <w:p w:rsidR="001B2E40" w:rsidRDefault="001B2E40" w:rsidP="001B2E40">
            <w:pPr>
              <w:jc w:val="center"/>
              <w:rPr>
                <w:rFonts w:ascii="Arial" w:hAnsi="Arial" w:cs="Arial"/>
              </w:rPr>
            </w:pPr>
          </w:p>
          <w:p w:rsidR="00443127" w:rsidRDefault="00443127" w:rsidP="001B2E40">
            <w:pPr>
              <w:jc w:val="both"/>
              <w:rPr>
                <w:rFonts w:ascii="Century Gothic" w:eastAsia="Century Gothic" w:hAnsi="Century Gothic" w:cs="Century Gothic"/>
              </w:rPr>
            </w:pPr>
            <w:r>
              <w:rPr>
                <w:rFonts w:ascii="Century Gothic" w:eastAsia="Century Gothic" w:hAnsi="Century Gothic" w:cs="Century Gothic"/>
              </w:rPr>
              <w:t>Observe que los valores obtenidos se aproximan entre sí. Esto sucede porque hemos aproximado las medidas de la altura y el lado, no son exactos.</w:t>
            </w:r>
          </w:p>
          <w:p w:rsidR="00443127" w:rsidRDefault="00443127" w:rsidP="001B2E40">
            <w:pPr>
              <w:jc w:val="both"/>
              <w:rPr>
                <w:rFonts w:ascii="Century Gothic" w:eastAsia="Century Gothic" w:hAnsi="Century Gothic" w:cs="Century Gothic"/>
              </w:rPr>
            </w:pPr>
          </w:p>
          <w:p w:rsidR="001B2E40" w:rsidRPr="0075374B" w:rsidRDefault="001B2E40" w:rsidP="001B2E40">
            <w:pPr>
              <w:jc w:val="both"/>
              <w:rPr>
                <w:rFonts w:ascii="Century Gothic" w:eastAsia="Century Gothic" w:hAnsi="Century Gothic" w:cs="Century Gothic"/>
              </w:rPr>
            </w:pPr>
            <w:r w:rsidRPr="001B2E40">
              <w:rPr>
                <w:rFonts w:ascii="Century Gothic" w:eastAsia="Century Gothic" w:hAnsi="Century Gothic" w:cs="Century Gothic"/>
              </w:rPr>
              <w:t>Esta fórmula puede ayudarle a calcular el área de un triángulo equilátero, si desconoce la altura.</w:t>
            </w:r>
          </w:p>
        </w:tc>
      </w:tr>
      <w:tr w:rsidR="00785547">
        <w:trPr>
          <w:trHeight w:val="3814"/>
        </w:trPr>
        <w:tc>
          <w:tcPr>
            <w:tcW w:w="268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Default="0032371F">
            <w:pPr>
              <w:spacing w:after="2" w:line="238" w:lineRule="auto"/>
              <w:jc w:val="both"/>
            </w:pPr>
            <w:r>
              <w:rPr>
                <w:rFonts w:ascii="Century Gothic" w:eastAsia="Century Gothic" w:hAnsi="Century Gothic" w:cs="Century Gothic"/>
                <w:sz w:val="24"/>
              </w:rPr>
              <w:lastRenderedPageBreak/>
              <w:t xml:space="preserve">Preguntas para auto regularse y </w:t>
            </w:r>
          </w:p>
          <w:p w:rsidR="00785547" w:rsidRDefault="0032371F">
            <w:r>
              <w:rPr>
                <w:rFonts w:ascii="Century Gothic" w:eastAsia="Century Gothic" w:hAnsi="Century Gothic" w:cs="Century Gothic"/>
                <w:sz w:val="24"/>
              </w:rPr>
              <w:t xml:space="preserve">autoevaluar  </w:t>
            </w:r>
          </w:p>
        </w:tc>
        <w:tc>
          <w:tcPr>
            <w:tcW w:w="737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785547" w:rsidRDefault="0032371F">
            <w:pPr>
              <w:numPr>
                <w:ilvl w:val="0"/>
                <w:numId w:val="7"/>
              </w:numPr>
              <w:spacing w:after="33" w:line="238" w:lineRule="auto"/>
              <w:ind w:right="66" w:hanging="360"/>
            </w:pPr>
            <w:r>
              <w:rPr>
                <w:rFonts w:ascii="Century Gothic" w:eastAsia="Century Gothic" w:hAnsi="Century Gothic" w:cs="Century Gothic"/>
              </w:rPr>
              <w:t xml:space="preserve">Una vez finalizado el trabajo propuesto es importante reflexionar sobre lo que ha elaborado. Para ello puedo orientarme por medio de las siguientes preguntas que debo contestar en mi cuaderno:  </w:t>
            </w:r>
          </w:p>
          <w:p w:rsidR="00785547" w:rsidRDefault="0032371F" w:rsidP="00443127">
            <w:pPr>
              <w:numPr>
                <w:ilvl w:val="1"/>
                <w:numId w:val="7"/>
              </w:numPr>
              <w:ind w:right="63" w:hanging="360"/>
              <w:jc w:val="both"/>
            </w:pPr>
            <w:r>
              <w:rPr>
                <w:rFonts w:ascii="Century Gothic" w:eastAsia="Century Gothic" w:hAnsi="Century Gothic" w:cs="Century Gothic"/>
              </w:rPr>
              <w:t xml:space="preserve">¿Me siento satisfecho con lo realizado?,  </w:t>
            </w:r>
          </w:p>
          <w:p w:rsidR="00C263B6" w:rsidRPr="00C263B6" w:rsidRDefault="008A4F3D" w:rsidP="00443127">
            <w:pPr>
              <w:numPr>
                <w:ilvl w:val="1"/>
                <w:numId w:val="7"/>
              </w:numPr>
              <w:ind w:right="63" w:hanging="360"/>
              <w:jc w:val="both"/>
            </w:pPr>
            <w:r>
              <w:rPr>
                <w:rFonts w:ascii="Century Gothic" w:eastAsia="Century Gothic" w:hAnsi="Century Gothic" w:cs="Century Gothic"/>
              </w:rPr>
              <w:t>¿Podría repetir la actividad para</w:t>
            </w:r>
            <w:r w:rsidR="00C263B6">
              <w:rPr>
                <w:rFonts w:ascii="Century Gothic" w:eastAsia="Century Gothic" w:hAnsi="Century Gothic" w:cs="Century Gothic"/>
              </w:rPr>
              <w:t xml:space="preserve"> mejorar la precisión?</w:t>
            </w:r>
            <w:r>
              <w:rPr>
                <w:rFonts w:ascii="Century Gothic" w:eastAsia="Century Gothic" w:hAnsi="Century Gothic" w:cs="Century Gothic"/>
              </w:rPr>
              <w:t xml:space="preserve"> </w:t>
            </w:r>
          </w:p>
          <w:p w:rsidR="00785547" w:rsidRDefault="0032371F" w:rsidP="00443127">
            <w:pPr>
              <w:numPr>
                <w:ilvl w:val="1"/>
                <w:numId w:val="7"/>
              </w:numPr>
              <w:ind w:right="63" w:hanging="360"/>
              <w:jc w:val="both"/>
            </w:pPr>
            <w:r>
              <w:rPr>
                <w:rFonts w:ascii="Century Gothic" w:eastAsia="Century Gothic" w:hAnsi="Century Gothic" w:cs="Century Gothic"/>
              </w:rPr>
              <w:t>¿Qu</w:t>
            </w:r>
            <w:r w:rsidR="00C263B6">
              <w:rPr>
                <w:rFonts w:ascii="Century Gothic" w:eastAsia="Century Gothic" w:hAnsi="Century Gothic" w:cs="Century Gothic"/>
              </w:rPr>
              <w:t>é puedo mejorar en mi trabajo?</w:t>
            </w:r>
            <w:r>
              <w:rPr>
                <w:rFonts w:ascii="Century Gothic" w:eastAsia="Century Gothic" w:hAnsi="Century Gothic" w:cs="Century Gothic"/>
              </w:rPr>
              <w:t xml:space="preserve"> </w:t>
            </w:r>
          </w:p>
          <w:p w:rsidR="00785547" w:rsidRDefault="0032371F" w:rsidP="00443127">
            <w:pPr>
              <w:numPr>
                <w:ilvl w:val="1"/>
                <w:numId w:val="7"/>
              </w:numPr>
              <w:spacing w:after="33" w:line="239" w:lineRule="auto"/>
              <w:ind w:right="63" w:hanging="360"/>
              <w:jc w:val="both"/>
            </w:pPr>
            <w:r>
              <w:rPr>
                <w:rFonts w:ascii="Century Gothic" w:eastAsia="Century Gothic" w:hAnsi="Century Gothic" w:cs="Century Gothic"/>
              </w:rPr>
              <w:t>Comento si reque</w:t>
            </w:r>
            <w:r w:rsidR="00C263B6">
              <w:rPr>
                <w:rFonts w:ascii="Century Gothic" w:eastAsia="Century Gothic" w:hAnsi="Century Gothic" w:cs="Century Gothic"/>
              </w:rPr>
              <w:t>rí colaboración por parte de otra persona.</w:t>
            </w:r>
          </w:p>
          <w:p w:rsidR="00785547" w:rsidRDefault="0032371F" w:rsidP="00443127">
            <w:pPr>
              <w:numPr>
                <w:ilvl w:val="1"/>
                <w:numId w:val="7"/>
              </w:numPr>
              <w:spacing w:line="239" w:lineRule="auto"/>
              <w:ind w:right="63" w:hanging="360"/>
              <w:jc w:val="both"/>
            </w:pPr>
            <w:r>
              <w:rPr>
                <w:rFonts w:ascii="Century Gothic" w:eastAsia="Century Gothic" w:hAnsi="Century Gothic" w:cs="Century Gothic"/>
              </w:rPr>
              <w:t xml:space="preserve">Explico </w:t>
            </w:r>
            <w:r w:rsidR="00C263B6">
              <w:rPr>
                <w:rFonts w:ascii="Century Gothic" w:eastAsia="Century Gothic" w:hAnsi="Century Gothic" w:cs="Century Gothic"/>
              </w:rPr>
              <w:t>si logré descubrir características en el triángulo equilátero y entre las fórmulas para determinar su área y perímetro.</w:t>
            </w:r>
            <w:r>
              <w:rPr>
                <w:rFonts w:ascii="Century Gothic" w:eastAsia="Century Gothic" w:hAnsi="Century Gothic" w:cs="Century Gothic"/>
              </w:rPr>
              <w:t xml:space="preserve"> </w:t>
            </w:r>
          </w:p>
          <w:p w:rsidR="00C263B6" w:rsidRDefault="00C263B6">
            <w:pPr>
              <w:spacing w:after="47"/>
              <w:ind w:left="1440"/>
              <w:rPr>
                <w:rFonts w:ascii="Century Gothic" w:eastAsia="Century Gothic" w:hAnsi="Century Gothic" w:cs="Century Gothic"/>
              </w:rPr>
            </w:pPr>
          </w:p>
          <w:p w:rsidR="00785547" w:rsidRPr="00C263B6" w:rsidRDefault="0032371F">
            <w:pPr>
              <w:numPr>
                <w:ilvl w:val="0"/>
                <w:numId w:val="7"/>
              </w:numPr>
              <w:ind w:right="66" w:hanging="360"/>
            </w:pPr>
            <w:r>
              <w:rPr>
                <w:rFonts w:ascii="Century Gothic" w:eastAsia="Century Gothic" w:hAnsi="Century Gothic" w:cs="Century Gothic"/>
              </w:rPr>
              <w:t>Completo la siguiente matriz:</w:t>
            </w:r>
            <w:r>
              <w:rPr>
                <w:rFonts w:ascii="Century Gothic" w:eastAsia="Century Gothic" w:hAnsi="Century Gothic" w:cs="Century Gothic"/>
                <w:sz w:val="24"/>
              </w:rPr>
              <w:t xml:space="preserve">  </w:t>
            </w:r>
          </w:p>
          <w:p w:rsidR="00C263B6" w:rsidRDefault="00C263B6" w:rsidP="00C263B6">
            <w:pPr>
              <w:ind w:right="66"/>
              <w:rPr>
                <w:rFonts w:ascii="Century Gothic" w:eastAsia="Century Gothic" w:hAnsi="Century Gothic" w:cs="Century Gothic"/>
                <w:sz w:val="24"/>
              </w:rPr>
            </w:pPr>
          </w:p>
          <w:p w:rsidR="00C263B6" w:rsidRDefault="00C263B6" w:rsidP="00C263B6">
            <w:pPr>
              <w:ind w:right="66"/>
              <w:rPr>
                <w:rFonts w:ascii="Century Gothic" w:eastAsia="Century Gothic" w:hAnsi="Century Gothic" w:cs="Century Gothic"/>
                <w:sz w:val="24"/>
              </w:rPr>
            </w:pPr>
          </w:p>
          <w:p w:rsidR="00C263B6" w:rsidRDefault="00C263B6" w:rsidP="00C263B6">
            <w:pPr>
              <w:ind w:right="66"/>
              <w:rPr>
                <w:rFonts w:ascii="Century Gothic" w:eastAsia="Century Gothic" w:hAnsi="Century Gothic" w:cs="Century Gothic"/>
                <w:sz w:val="24"/>
              </w:rPr>
            </w:pPr>
          </w:p>
          <w:p w:rsidR="00C263B6" w:rsidRDefault="00C263B6" w:rsidP="00C263B6">
            <w:pPr>
              <w:ind w:right="66"/>
              <w:rPr>
                <w:rFonts w:ascii="Century Gothic" w:eastAsia="Century Gothic" w:hAnsi="Century Gothic" w:cs="Century Gothic"/>
                <w:sz w:val="24"/>
              </w:rPr>
            </w:pPr>
          </w:p>
          <w:p w:rsidR="00C263B6" w:rsidRDefault="00C263B6" w:rsidP="00C263B6">
            <w:pPr>
              <w:ind w:right="66"/>
              <w:rPr>
                <w:rFonts w:ascii="Century Gothic" w:eastAsia="Century Gothic" w:hAnsi="Century Gothic" w:cs="Century Gothic"/>
                <w:sz w:val="24"/>
              </w:rPr>
            </w:pPr>
          </w:p>
          <w:p w:rsidR="00C263B6" w:rsidRDefault="00C263B6" w:rsidP="00C263B6">
            <w:pPr>
              <w:ind w:right="66"/>
            </w:pPr>
          </w:p>
          <w:p w:rsidR="00C263B6" w:rsidRDefault="00C263B6" w:rsidP="00C263B6">
            <w:pPr>
              <w:ind w:right="66"/>
            </w:pPr>
          </w:p>
        </w:tc>
      </w:tr>
    </w:tbl>
    <w:tbl>
      <w:tblPr>
        <w:tblStyle w:val="TableGrid"/>
        <w:tblpPr w:vertAnchor="page" w:horzAnchor="margin" w:tblpY="1839"/>
        <w:tblOverlap w:val="never"/>
        <w:tblW w:w="10063" w:type="dxa"/>
        <w:tblInd w:w="0" w:type="dxa"/>
        <w:tblCellMar>
          <w:top w:w="8" w:type="dxa"/>
          <w:left w:w="108" w:type="dxa"/>
          <w:right w:w="53" w:type="dxa"/>
        </w:tblCellMar>
        <w:tblLook w:val="04A0" w:firstRow="1" w:lastRow="0" w:firstColumn="1" w:lastColumn="0" w:noHBand="0" w:noVBand="1"/>
      </w:tblPr>
      <w:tblGrid>
        <w:gridCol w:w="4674"/>
        <w:gridCol w:w="5389"/>
      </w:tblGrid>
      <w:tr w:rsidR="00C263B6" w:rsidTr="005022C4">
        <w:trPr>
          <w:trHeight w:val="992"/>
        </w:trPr>
        <w:tc>
          <w:tcPr>
            <w:tcW w:w="4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:rsidR="00C263B6" w:rsidRPr="00443127" w:rsidRDefault="00C263B6" w:rsidP="005022C4">
            <w:pPr>
              <w:ind w:right="196"/>
              <w:jc w:val="center"/>
              <w:rPr>
                <w:rFonts w:ascii="Century Gothic" w:hAnsi="Century Gothic"/>
                <w:color w:val="auto"/>
              </w:rPr>
            </w:pPr>
            <w:r w:rsidRPr="00443127">
              <w:rPr>
                <w:rFonts w:ascii="Century Gothic" w:eastAsia="Arial" w:hAnsi="Century Gothic" w:cs="Arial"/>
                <w:b/>
                <w:color w:val="auto"/>
                <w:sz w:val="24"/>
              </w:rPr>
              <w:lastRenderedPageBreak/>
              <w:t>Autorregulación</w:t>
            </w:r>
          </w:p>
        </w:tc>
        <w:tc>
          <w:tcPr>
            <w:tcW w:w="5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2F2F2" w:themeFill="background1" w:themeFillShade="F2"/>
            <w:vAlign w:val="center"/>
          </w:tcPr>
          <w:p w:rsidR="00C263B6" w:rsidRPr="00443127" w:rsidRDefault="00C263B6" w:rsidP="005022C4">
            <w:pPr>
              <w:ind w:right="198"/>
              <w:jc w:val="center"/>
              <w:rPr>
                <w:rFonts w:ascii="Century Gothic" w:hAnsi="Century Gothic"/>
                <w:color w:val="auto"/>
              </w:rPr>
            </w:pPr>
            <w:r w:rsidRPr="00443127">
              <w:rPr>
                <w:rFonts w:ascii="Century Gothic" w:eastAsia="Arial" w:hAnsi="Century Gothic" w:cs="Arial"/>
                <w:b/>
                <w:color w:val="auto"/>
                <w:sz w:val="24"/>
              </w:rPr>
              <w:t>Evaluación</w:t>
            </w:r>
          </w:p>
        </w:tc>
      </w:tr>
      <w:tr w:rsidR="00C263B6" w:rsidRPr="00443127" w:rsidTr="005022C4">
        <w:trPr>
          <w:trHeight w:val="992"/>
        </w:trPr>
        <w:tc>
          <w:tcPr>
            <w:tcW w:w="46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63B6" w:rsidRPr="00443127" w:rsidRDefault="00C263B6" w:rsidP="005022C4">
            <w:pPr>
              <w:jc w:val="both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Implica revisar las acciones realizadas </w:t>
            </w:r>
            <w:r w:rsidRPr="00443127">
              <w:rPr>
                <w:rFonts w:ascii="Century Gothic" w:eastAsia="Century Gothic" w:hAnsi="Century Gothic" w:cs="Century Gothic"/>
                <w:b/>
              </w:rPr>
              <w:t>durante</w:t>
            </w:r>
            <w:r w:rsidRPr="00443127">
              <w:rPr>
                <w:rFonts w:ascii="Century Gothic" w:eastAsia="Century Gothic" w:hAnsi="Century Gothic" w:cs="Century Gothic"/>
              </w:rPr>
              <w:t xml:space="preserve"> la construcción del trabajo.</w:t>
            </w:r>
          </w:p>
          <w:p w:rsidR="00C263B6" w:rsidRPr="00443127" w:rsidRDefault="00C263B6" w:rsidP="005022C4">
            <w:pPr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 </w:t>
            </w:r>
          </w:p>
          <w:p w:rsidR="00C263B6" w:rsidRPr="00443127" w:rsidRDefault="00C263B6" w:rsidP="005022C4">
            <w:pPr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Marca con X en el símbolo </w:t>
            </w:r>
          </w:p>
        </w:tc>
        <w:tc>
          <w:tcPr>
            <w:tcW w:w="53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263B6" w:rsidRPr="00443127" w:rsidRDefault="00C263B6" w:rsidP="005022C4">
            <w:pPr>
              <w:jc w:val="both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Implica valorar lo realizado al terminar por completo el trabajo. </w:t>
            </w:r>
          </w:p>
          <w:p w:rsidR="00C263B6" w:rsidRPr="00443127" w:rsidRDefault="00C263B6" w:rsidP="005022C4">
            <w:pPr>
              <w:spacing w:after="197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 </w:t>
            </w:r>
          </w:p>
          <w:p w:rsidR="00C263B6" w:rsidRPr="00443127" w:rsidRDefault="00C263B6" w:rsidP="005022C4">
            <w:pPr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>Marca con X en el símbolo</w:t>
            </w:r>
            <w:r w:rsidRPr="00443127">
              <w:rPr>
                <w:rFonts w:ascii="Century Gothic" w:eastAsia="Century Gothic" w:hAnsi="Century Gothic" w:cs="Century Gothic"/>
                <w:sz w:val="52"/>
              </w:rPr>
              <w:t xml:space="preserve"> </w:t>
            </w:r>
            <w:r w:rsidRPr="00443127">
              <w:rPr>
                <w:rFonts w:ascii="Century Gothic" w:eastAsia="Century Gothic" w:hAnsi="Century Gothic" w:cs="Century Gothic"/>
              </w:rPr>
              <w:t xml:space="preserve"> </w:t>
            </w:r>
          </w:p>
        </w:tc>
      </w:tr>
    </w:tbl>
    <w:p w:rsidR="00785547" w:rsidRPr="00443127" w:rsidRDefault="0032371F">
      <w:pPr>
        <w:spacing w:after="0"/>
        <w:jc w:val="both"/>
        <w:rPr>
          <w:sz w:val="24"/>
        </w:rPr>
      </w:pPr>
      <w:r w:rsidRPr="00443127">
        <w:rPr>
          <w:rFonts w:ascii="Century Gothic" w:eastAsia="Century Gothic" w:hAnsi="Century Gothic" w:cs="Century Gothic"/>
          <w:i/>
          <w:color w:val="808080"/>
          <w:sz w:val="24"/>
        </w:rPr>
        <w:t xml:space="preserve"> </w:t>
      </w:r>
    </w:p>
    <w:p w:rsidR="00785547" w:rsidRPr="00443127" w:rsidRDefault="0032371F">
      <w:pPr>
        <w:spacing w:after="0"/>
        <w:rPr>
          <w:sz w:val="24"/>
        </w:rPr>
      </w:pPr>
      <w:r w:rsidRPr="00443127">
        <w:rPr>
          <w:sz w:val="24"/>
        </w:rPr>
        <w:t xml:space="preserve"> </w:t>
      </w:r>
    </w:p>
    <w:p w:rsidR="00785547" w:rsidRPr="00443127" w:rsidRDefault="0032371F">
      <w:pPr>
        <w:spacing w:after="0"/>
        <w:rPr>
          <w:sz w:val="24"/>
        </w:rPr>
      </w:pPr>
      <w:r w:rsidRPr="00443127">
        <w:rPr>
          <w:sz w:val="24"/>
        </w:rPr>
        <w:t xml:space="preserve"> </w:t>
      </w:r>
    </w:p>
    <w:tbl>
      <w:tblPr>
        <w:tblStyle w:val="TableGrid"/>
        <w:tblW w:w="10063" w:type="dxa"/>
        <w:tblInd w:w="5" w:type="dxa"/>
        <w:tblCellMar>
          <w:left w:w="91" w:type="dxa"/>
          <w:right w:w="56" w:type="dxa"/>
        </w:tblCellMar>
        <w:tblLook w:val="04A0" w:firstRow="1" w:lastRow="0" w:firstColumn="1" w:lastColumn="0" w:noHBand="0" w:noVBand="1"/>
      </w:tblPr>
      <w:tblGrid>
        <w:gridCol w:w="3683"/>
        <w:gridCol w:w="991"/>
        <w:gridCol w:w="4537"/>
        <w:gridCol w:w="852"/>
      </w:tblGrid>
      <w:tr w:rsidR="00785547" w:rsidRPr="00443127">
        <w:trPr>
          <w:trHeight w:val="1334"/>
        </w:trPr>
        <w:tc>
          <w:tcPr>
            <w:tcW w:w="3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ind w:left="17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¿Leíste las indicaciones con detenimiento? </w:t>
            </w:r>
          </w:p>
          <w:p w:rsidR="00785547" w:rsidRPr="00443127" w:rsidRDefault="0032371F">
            <w:pPr>
              <w:ind w:left="377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 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spacing w:after="123"/>
              <w:ind w:left="102"/>
              <w:rPr>
                <w:sz w:val="24"/>
              </w:rPr>
            </w:pPr>
            <w:r w:rsidRPr="00443127">
              <w:rPr>
                <w:noProof/>
                <w:sz w:val="24"/>
              </w:rPr>
              <mc:AlternateContent>
                <mc:Choice Requires="wpg">
                  <w:drawing>
                    <wp:inline distT="0" distB="0" distL="0" distR="0" wp14:anchorId="47D4FAD8" wp14:editId="50A81386">
                      <wp:extent cx="342265" cy="346709"/>
                      <wp:effectExtent l="0" t="0" r="0" b="0"/>
                      <wp:docPr id="64680" name="Group 6468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2265" cy="346709"/>
                                <a:chOff x="0" y="0"/>
                                <a:chExt cx="342265" cy="3467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710" name="Picture 9710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39369"/>
                                  <a:ext cx="342265" cy="3073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9731" name="Rectangle 9731"/>
                              <wps:cNvSpPr/>
                              <wps:spPr>
                                <a:xfrm>
                                  <a:off x="174244" y="0"/>
                                  <a:ext cx="46601" cy="16322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85547" w:rsidRDefault="0032371F">
                                    <w:r>
                                      <w:rPr>
                                        <w:rFonts w:ascii="Century Gothic" w:eastAsia="Century Gothic" w:hAnsi="Century Gothic" w:cs="Century Gothic"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4680" o:spid="_x0000_s1098" style="width:26.95pt;height:27.3pt;mso-position-horizontal-relative:char;mso-position-vertical-relative:line" coordsize="342265,346709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">
                      <v:shape id="Picture 9710" o:spid="_x0000_s1099" type="#_x0000_t75" style="position:absolute;top:39369;width:342265;height:3073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pc6QfDAAAA3QAAAA8AAABkcnMvZG93bnJldi54bWxET8tqwkAU3Qv+w3AFN6KTWOojOooIhdIu&#10;SqO4vmSuSTRzJ2Smcfr3nUXB5eG8t/tgGtFT52rLCtJZAoK4sLrmUsH59DZdgXAeWWNjmRT8koP9&#10;bjjYYqbtg7+pz30pYgi7DBVU3reZlK6oyKCb2ZY4clfbGfQRdqXUHT5iuGnkPEkW0mDNsaHClo4V&#10;Fff8xyhoyq/kte7ly0WneaDPj3CbTIJS41E4bEB4Cv4p/ne/awXrZRr3xzfxCcjd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ulzpB8MAAADdAAAADwAAAAAAAAAAAAAAAACf&#10;AgAAZHJzL2Rvd25yZXYueG1sUEsFBgAAAAAEAAQA9wAAAI8DAAAAAA==&#10;">
                        <v:imagedata r:id="rId17" o:title=""/>
                      </v:shape>
                      <v:rect id="Rectangle 9731" o:spid="_x0000_s1100" style="position:absolute;left:174244;width:46601;height:163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2BBccA&#10;AADdAAAADwAAAGRycy9kb3ducmV2LnhtbESPT2vCQBTE74LfYXmCN91YoSYxq0j/oEerhdTbI/ua&#10;hGbfhuzWpP30XUHocZiZ3zDZdjCNuFLnassKFvMIBHFhdc2lgvfz6ywG4TyyxsYyKfghB9vNeJRh&#10;qm3Pb3Q9+VIECLsUFVTet6mUrqjIoJvbljh4n7Yz6IPsSqk77APcNPIhih6lwZrDQoUtPVVUfJ2+&#10;jYJ93O4+Dva3L5uXyz4/5snzOfFKTSfDbg3C0+D/w/f2QStIVssF3N6EJyA3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/tgQXHAAAA3QAAAA8AAAAAAAAAAAAAAAAAmAIAAGRy&#10;cy9kb3ducmV2LnhtbFBLBQYAAAAABAAEAPUAAACMAwAAAAA=&#10;" filled="f" stroked="f">
                        <v:textbox inset="0,0,0,0">
                          <w:txbxContent>
                            <w:p w:rsidR="00785547" w:rsidRDefault="0032371F">
                              <w:r>
                                <w:rPr>
                                  <w:rFonts w:ascii="Century Gothic" w:eastAsia="Century Gothic" w:hAnsi="Century Gothic" w:cs="Century Gothic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:rsidR="00785547" w:rsidRPr="00443127" w:rsidRDefault="0032371F">
            <w:pPr>
              <w:ind w:left="159"/>
              <w:rPr>
                <w:sz w:val="24"/>
              </w:rPr>
            </w:pPr>
            <w:r w:rsidRPr="00443127">
              <w:rPr>
                <w:noProof/>
                <w:sz w:val="24"/>
              </w:rPr>
              <w:drawing>
                <wp:inline distT="0" distB="0" distL="0" distR="0" wp14:anchorId="5B01DA76" wp14:editId="7126D873">
                  <wp:extent cx="342265" cy="307340"/>
                  <wp:effectExtent l="0" t="0" r="0" b="0"/>
                  <wp:docPr id="9711" name="Picture 971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11" name="Picture 9711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 rot="-10799999">
                            <a:off x="0" y="0"/>
                            <a:ext cx="342265" cy="307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ind w:left="17"/>
              <w:jc w:val="both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¿Leíste el trabajo para saber si es comprensible lo escrito o realizado? </w:t>
            </w:r>
          </w:p>
        </w:tc>
        <w:tc>
          <w:tcPr>
            <w:tcW w:w="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spacing w:after="153"/>
              <w:ind w:left="4"/>
              <w:rPr>
                <w:sz w:val="24"/>
              </w:rPr>
            </w:pPr>
            <w:r w:rsidRPr="00443127">
              <w:rPr>
                <w:noProof/>
                <w:sz w:val="24"/>
              </w:rPr>
              <mc:AlternateContent>
                <mc:Choice Requires="wpg">
                  <w:drawing>
                    <wp:inline distT="0" distB="0" distL="0" distR="0" wp14:anchorId="7A4AB015" wp14:editId="1E51FCA8">
                      <wp:extent cx="342265" cy="307340"/>
                      <wp:effectExtent l="0" t="0" r="0" b="0"/>
                      <wp:docPr id="64721" name="Group 6472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2265" cy="307340"/>
                                <a:chOff x="0" y="0"/>
                                <a:chExt cx="342265" cy="30734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712" name="Picture 9712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42265" cy="3073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9735" name="Rectangle 9735"/>
                              <wps:cNvSpPr/>
                              <wps:spPr>
                                <a:xfrm>
                                  <a:off x="236601" y="22860"/>
                                  <a:ext cx="46601" cy="16322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85547" w:rsidRDefault="0032371F">
                                    <w:r>
                                      <w:rPr>
                                        <w:rFonts w:ascii="Century Gothic" w:eastAsia="Century Gothic" w:hAnsi="Century Gothic" w:cs="Century Gothic"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4721" o:spid="_x0000_s1101" style="width:26.95pt;height:24.2pt;mso-position-horizontal-relative:char;mso-position-vertical-relative:line" coordsize="342265,307340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">
                      <v:shape id="Picture 9712" o:spid="_x0000_s1102" type="#_x0000_t75" style="position:absolute;width:342265;height:3073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XC0uvGAAAA3QAAAA8AAABkcnMvZG93bnJldi54bWxEj0FrwkAUhO8F/8PyhF6k2cSibaOriFAo&#10;9SBG8fzIPpO02bchu43bf98VhB6HmfmGWa6DacVAvWssK8iSFARxaXXDlYLT8f3pFYTzyBpby6Tg&#10;lxysV6OHJebaXvlAQ+ErESHsclRQe9/lUrqyJoMusR1x9C62N+ij7Cupe7xGuGnlNE3n0mDDcaHG&#10;jrY1ld/Fj1HQVvt01gzy+ayzItDuM3xNJkGpx3HYLEB4Cv4/fG9/aAVvL9kUbm/iE5CrP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JcLS68YAAADdAAAADwAAAAAAAAAAAAAA&#10;AACfAgAAZHJzL2Rvd25yZXYueG1sUEsFBgAAAAAEAAQA9wAAAJIDAAAAAA==&#10;">
                        <v:imagedata r:id="rId17" o:title=""/>
                      </v:shape>
                      <v:rect id="Rectangle 9735" o:spid="_x0000_s1103" style="position:absolute;left:236601;top:22860;width:46601;height:163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aHBscA&#10;AADdAAAADwAAAGRycy9kb3ducmV2LnhtbESPT2vCQBTE7wW/w/IEb3Wj0mqiq4i26LH+AfX2yD6T&#10;YPZtyG5N2k/vCoUeh5n5DTNbtKYUd6pdYVnBoB+BIE6tLjhTcDx8vk5AOI+ssbRMCn7IwWLeeZlh&#10;om3DO7rvfSYChF2CCnLvq0RKl+Zk0PVtRRy8q60N+iDrTOoamwA3pRxG0bs0WHBYyLGiVU7pbf9t&#10;FGwm1fK8tb9NVn5cNqevU7w+xF6pXrddTkF4av1/+K+91Qri8egNnm/CE5Dz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WhwbHAAAA3QAAAA8AAAAAAAAAAAAAAAAAmAIAAGRy&#10;cy9kb3ducmV2LnhtbFBLBQYAAAAABAAEAPUAAACMAwAAAAA=&#10;" filled="f" stroked="f">
                        <v:textbox inset="0,0,0,0">
                          <w:txbxContent>
                            <w:p w:rsidR="00785547" w:rsidRDefault="0032371F">
                              <w:r>
                                <w:rPr>
                                  <w:rFonts w:ascii="Century Gothic" w:eastAsia="Century Gothic" w:hAnsi="Century Gothic" w:cs="Century Gothic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:rsidR="00785547" w:rsidRPr="00443127" w:rsidRDefault="0032371F">
            <w:pPr>
              <w:rPr>
                <w:sz w:val="24"/>
              </w:rPr>
            </w:pPr>
            <w:r w:rsidRPr="00443127">
              <w:rPr>
                <w:noProof/>
                <w:sz w:val="24"/>
              </w:rPr>
              <w:drawing>
                <wp:inline distT="0" distB="0" distL="0" distR="0" wp14:anchorId="4A568994" wp14:editId="74E8D6B8">
                  <wp:extent cx="342265" cy="307340"/>
                  <wp:effectExtent l="0" t="0" r="0" b="0"/>
                  <wp:docPr id="9713" name="Picture 971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13" name="Picture 9713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 rot="-10799999">
                            <a:off x="0" y="0"/>
                            <a:ext cx="342265" cy="307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5547" w:rsidRPr="00443127">
        <w:trPr>
          <w:trHeight w:val="1102"/>
        </w:trPr>
        <w:tc>
          <w:tcPr>
            <w:tcW w:w="3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spacing w:after="2"/>
              <w:ind w:left="17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>¿</w:t>
            </w:r>
            <w:r w:rsidR="00C263B6" w:rsidRPr="00443127">
              <w:rPr>
                <w:rFonts w:ascii="Century Gothic" w:eastAsia="Century Gothic" w:hAnsi="Century Gothic" w:cs="Century Gothic"/>
              </w:rPr>
              <w:t>Seguiste las instrucciones de cada paso a paso</w:t>
            </w:r>
            <w:r w:rsidRPr="00443127">
              <w:rPr>
                <w:rFonts w:ascii="Century Gothic" w:eastAsia="Century Gothic" w:hAnsi="Century Gothic" w:cs="Century Gothic"/>
              </w:rPr>
              <w:t xml:space="preserve">? </w:t>
            </w:r>
          </w:p>
          <w:p w:rsidR="00785547" w:rsidRPr="00443127" w:rsidRDefault="0032371F">
            <w:pPr>
              <w:ind w:left="377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 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ind w:right="52"/>
              <w:jc w:val="right"/>
              <w:rPr>
                <w:sz w:val="24"/>
              </w:rPr>
            </w:pPr>
            <w:r w:rsidRPr="00443127">
              <w:rPr>
                <w:noProof/>
                <w:sz w:val="24"/>
              </w:rPr>
              <w:drawing>
                <wp:inline distT="0" distB="0" distL="0" distR="0" wp14:anchorId="23823686" wp14:editId="557278E3">
                  <wp:extent cx="342265" cy="307340"/>
                  <wp:effectExtent l="0" t="0" r="0" b="0"/>
                  <wp:docPr id="9714" name="Picture 971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14" name="Picture 9714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265" cy="307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443127">
              <w:rPr>
                <w:rFonts w:ascii="Century Gothic" w:eastAsia="Century Gothic" w:hAnsi="Century Gothic" w:cs="Century Gothic"/>
              </w:rPr>
              <w:t xml:space="preserve"> </w:t>
            </w:r>
          </w:p>
          <w:p w:rsidR="00785547" w:rsidRPr="00443127" w:rsidRDefault="0032371F">
            <w:pPr>
              <w:ind w:left="230"/>
              <w:rPr>
                <w:sz w:val="24"/>
              </w:rPr>
            </w:pPr>
            <w:r w:rsidRPr="00443127">
              <w:rPr>
                <w:noProof/>
                <w:sz w:val="24"/>
              </w:rPr>
              <w:drawing>
                <wp:inline distT="0" distB="0" distL="0" distR="0" wp14:anchorId="23947DE0" wp14:editId="12ADB2F3">
                  <wp:extent cx="342265" cy="307340"/>
                  <wp:effectExtent l="0" t="0" r="0" b="0"/>
                  <wp:docPr id="9715" name="Picture 971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15" name="Picture 9715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 rot="-10799999">
                            <a:off x="0" y="0"/>
                            <a:ext cx="342265" cy="307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ind w:left="17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¿Revisaste si  todo lo solicitado se realizó? </w:t>
            </w:r>
          </w:p>
          <w:p w:rsidR="00785547" w:rsidRPr="00443127" w:rsidRDefault="0032371F">
            <w:pPr>
              <w:ind w:left="377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 </w:t>
            </w:r>
          </w:p>
        </w:tc>
        <w:tc>
          <w:tcPr>
            <w:tcW w:w="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spacing w:after="108"/>
              <w:ind w:left="4"/>
              <w:rPr>
                <w:sz w:val="24"/>
              </w:rPr>
            </w:pPr>
            <w:r w:rsidRPr="00443127">
              <w:rPr>
                <w:noProof/>
                <w:sz w:val="24"/>
              </w:rPr>
              <mc:AlternateContent>
                <mc:Choice Requires="wpg">
                  <w:drawing>
                    <wp:inline distT="0" distB="0" distL="0" distR="0" wp14:anchorId="2CB6CD13" wp14:editId="7BE61F9A">
                      <wp:extent cx="342265" cy="307340"/>
                      <wp:effectExtent l="0" t="0" r="0" b="0"/>
                      <wp:docPr id="64783" name="Group 6478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2265" cy="307340"/>
                                <a:chOff x="0" y="0"/>
                                <a:chExt cx="342265" cy="30734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716" name="Picture 9716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42265" cy="3073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0104" name="Rectangle 10104"/>
                              <wps:cNvSpPr/>
                              <wps:spPr>
                                <a:xfrm>
                                  <a:off x="8001" y="23114"/>
                                  <a:ext cx="46601" cy="16322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85547" w:rsidRDefault="0032371F">
                                    <w:r>
                                      <w:rPr>
                                        <w:rFonts w:ascii="Century Gothic" w:eastAsia="Century Gothic" w:hAnsi="Century Gothic" w:cs="Century Gothic"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4783" o:spid="_x0000_s1104" style="width:26.95pt;height:24.2pt;mso-position-horizontal-relative:char;mso-position-vertical-relative:line" coordsize="342265,307340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">
                      <v:shape id="Picture 9716" o:spid="_x0000_s1105" type="#_x0000_t75" style="position:absolute;width:342265;height:3073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r51OjGAAAA3QAAAA8AAABkcnMvZG93bnJldi54bWxEj0FrwkAUhO+C/2F5Qi+im1gaa+oqIhRK&#10;exCj9PzIPpPU7NuQ3cbtv+8WCh6HmfmGWW+DacVAvWssK0jnCQji0uqGKwXn0+vsGYTzyBpby6Tg&#10;hxxsN+PRGnNtb3ykofCViBB2OSqove9yKV1Zk0E3tx1x9C62N+ij7Cupe7xFuGnlIkkyabDhuFBj&#10;R/uaymvxbRS01SF5agb5+KnTItDHe/iaToNSD5OwewHhKfh7+L/9phWslmkGf2/iE5CbX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WvnU6MYAAADdAAAADwAAAAAAAAAAAAAA&#10;AACfAgAAZHJzL2Rvd25yZXYueG1sUEsFBgAAAAAEAAQA9wAAAJIDAAAAAA==&#10;">
                        <v:imagedata r:id="rId17" o:title=""/>
                      </v:shape>
                      <v:rect id="Rectangle 10104" o:spid="_x0000_s1106" style="position:absolute;left:8001;top:23114;width:46601;height:163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Oxs8QA&#10;AADeAAAADwAAAGRycy9kb3ducmV2LnhtbERPTWvCQBC9F/wPywi91V2LFI3ZiNiKHlsV1NuQHZNg&#10;djZktybtr+8WBG/zeJ+TLnpbixu1vnKsYTxSIIhzZyouNBz265cpCB+QDdaOScMPeVhkg6cUE+M6&#10;/qLbLhQihrBPUEMZQpNI6fOSLPqRa4gjd3GtxRBhW0jTYhfDbS1flXqTFiuODSU2tCopv+6+rYbN&#10;tFmetu63K+qP8+b4eZy972dB6+dhv5yDCNSHh/ju3po4X43VBP7fiTf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zsbPEAAAA3gAAAA8AAAAAAAAAAAAAAAAAmAIAAGRycy9k&#10;b3ducmV2LnhtbFBLBQYAAAAABAAEAPUAAACJAwAAAAA=&#10;" filled="f" stroked="f">
                        <v:textbox inset="0,0,0,0">
                          <w:txbxContent>
                            <w:p w:rsidR="00785547" w:rsidRDefault="0032371F">
                              <w:r>
                                <w:rPr>
                                  <w:rFonts w:ascii="Century Gothic" w:eastAsia="Century Gothic" w:hAnsi="Century Gothic" w:cs="Century Gothic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:rsidR="00785547" w:rsidRPr="00443127" w:rsidRDefault="0032371F">
            <w:pPr>
              <w:ind w:left="61"/>
              <w:rPr>
                <w:sz w:val="24"/>
              </w:rPr>
            </w:pPr>
            <w:r w:rsidRPr="00443127">
              <w:rPr>
                <w:noProof/>
                <w:sz w:val="24"/>
              </w:rPr>
              <w:drawing>
                <wp:inline distT="0" distB="0" distL="0" distR="0" wp14:anchorId="46573EA5" wp14:editId="1C0B28C5">
                  <wp:extent cx="342265" cy="307340"/>
                  <wp:effectExtent l="0" t="0" r="0" b="0"/>
                  <wp:docPr id="9717" name="Picture 971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17" name="Picture 9717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 rot="-10799999">
                            <a:off x="0" y="0"/>
                            <a:ext cx="342265" cy="307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85547" w:rsidRPr="00443127">
        <w:trPr>
          <w:trHeight w:val="1273"/>
        </w:trPr>
        <w:tc>
          <w:tcPr>
            <w:tcW w:w="36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ind w:left="17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>¿</w:t>
            </w:r>
            <w:r w:rsidR="00C263B6" w:rsidRPr="00443127">
              <w:rPr>
                <w:rFonts w:ascii="Century Gothic" w:eastAsia="Century Gothic" w:hAnsi="Century Gothic" w:cs="Century Gothic"/>
              </w:rPr>
              <w:t>Podrías mejorar si volvieras a realizar la actividad</w:t>
            </w:r>
            <w:r w:rsidRPr="00443127">
              <w:rPr>
                <w:rFonts w:ascii="Century Gothic" w:eastAsia="Century Gothic" w:hAnsi="Century Gothic" w:cs="Century Gothic"/>
              </w:rPr>
              <w:t xml:space="preserve">? </w:t>
            </w:r>
          </w:p>
          <w:p w:rsidR="00785547" w:rsidRPr="00443127" w:rsidRDefault="0032371F">
            <w:pPr>
              <w:ind w:left="377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 </w:t>
            </w:r>
          </w:p>
        </w:tc>
        <w:tc>
          <w:tcPr>
            <w:tcW w:w="9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spacing w:after="138"/>
              <w:ind w:left="129"/>
              <w:rPr>
                <w:sz w:val="24"/>
              </w:rPr>
            </w:pPr>
            <w:r w:rsidRPr="00443127">
              <w:rPr>
                <w:noProof/>
                <w:sz w:val="24"/>
              </w:rPr>
              <mc:AlternateContent>
                <mc:Choice Requires="wpg">
                  <w:drawing>
                    <wp:inline distT="0" distB="0" distL="0" distR="0" wp14:anchorId="7327C576" wp14:editId="57CF2D09">
                      <wp:extent cx="342265" cy="352424"/>
                      <wp:effectExtent l="0" t="0" r="0" b="0"/>
                      <wp:docPr id="64812" name="Group 64812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2265" cy="352424"/>
                                <a:chOff x="0" y="0"/>
                                <a:chExt cx="342265" cy="35242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718" name="Picture 9718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45084"/>
                                  <a:ext cx="342265" cy="3073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0444" name="Rectangle 10444"/>
                              <wps:cNvSpPr/>
                              <wps:spPr>
                                <a:xfrm>
                                  <a:off x="157099" y="0"/>
                                  <a:ext cx="46601" cy="16322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85547" w:rsidRDefault="0032371F">
                                    <w:r>
                                      <w:rPr>
                                        <w:rFonts w:ascii="Century Gothic" w:eastAsia="Century Gothic" w:hAnsi="Century Gothic" w:cs="Century Gothic"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4812" o:spid="_x0000_s1107" style="width:26.95pt;height:27.75pt;mso-position-horizontal-relative:char;mso-position-vertical-relative:line" coordsize="342265,352424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">
                      <v:shape id="Picture 9718" o:spid="_x0000_s1108" type="#_x0000_t75" style="position:absolute;top:45084;width:342265;height:3073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Qq5QHDAAAA3QAAAA8AAABkcnMvZG93bnJldi54bWxET8tqwkAU3Qv+w3AFN6KTWOojOooIhdIu&#10;SqO4vmSuSTRzJ2Smcfr3nUXB5eG8t/tgGtFT52rLCtJZAoK4sLrmUsH59DZdgXAeWWNjmRT8koP9&#10;bjjYYqbtg7+pz30pYgi7DBVU3reZlK6oyKCb2ZY4clfbGfQRdqXUHT5iuGnkPEkW0mDNsaHClo4V&#10;Fff8xyhoyq/kte7ly0WneaDPj3CbTIJS41E4bEB4Cv4p/ne/awXrZRrnxjfxCcjdH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CrlAcMAAADdAAAADwAAAAAAAAAAAAAAAACf&#10;AgAAZHJzL2Rvd25yZXYueG1sUEsFBgAAAAAEAAQA9wAAAI8DAAAAAA==&#10;">
                        <v:imagedata r:id="rId17" o:title=""/>
                      </v:shape>
                      <v:rect id="Rectangle 10444" o:spid="_x0000_s1109" style="position:absolute;left:157099;width:46601;height:163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er98QA&#10;AADeAAAADwAAAGRycy9kb3ducmV2LnhtbERPS4vCMBC+L/gfwgje1lQpi1ajiA/0uKuCehuasS02&#10;k9JEW/fXbxYEb/PxPWc6b00pHlS7wrKCQT8CQZxaXXCm4HjYfI5AOI+ssbRMCp7kYD7rfEwx0bbh&#10;H3rsfSZCCLsEFeTeV4mULs3JoOvbijhwV1sb9AHWmdQ1NiHclHIYRV/SYMGhIceKljmlt/3dKNiO&#10;qsV5Z3+brFxftqfv03h1GHulet12MQHhqfVv8cu902F+FMcx/L8TbpC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3q/fEAAAA3gAAAA8AAAAAAAAAAAAAAAAAmAIAAGRycy9k&#10;b3ducmV2LnhtbFBLBQYAAAAABAAEAPUAAACJAwAAAAA=&#10;" filled="f" stroked="f">
                        <v:textbox inset="0,0,0,0">
                          <w:txbxContent>
                            <w:p w:rsidR="00785547" w:rsidRDefault="0032371F">
                              <w:r>
                                <w:rPr>
                                  <w:rFonts w:ascii="Century Gothic" w:eastAsia="Century Gothic" w:hAnsi="Century Gothic" w:cs="Century Gothic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:rsidR="00785547" w:rsidRPr="00443127" w:rsidRDefault="0032371F">
            <w:pPr>
              <w:ind w:left="199"/>
              <w:rPr>
                <w:sz w:val="24"/>
              </w:rPr>
            </w:pPr>
            <w:r w:rsidRPr="00443127">
              <w:rPr>
                <w:noProof/>
                <w:sz w:val="24"/>
              </w:rPr>
              <w:drawing>
                <wp:inline distT="0" distB="0" distL="0" distR="0" wp14:anchorId="41FFA523" wp14:editId="076EF4A7">
                  <wp:extent cx="342265" cy="307341"/>
                  <wp:effectExtent l="0" t="0" r="0" b="0"/>
                  <wp:docPr id="9719" name="Picture 971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19" name="Picture 9719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 rot="-10799999">
                            <a:off x="0" y="0"/>
                            <a:ext cx="342265" cy="30734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ind w:left="17"/>
              <w:jc w:val="both"/>
              <w:rPr>
                <w:sz w:val="24"/>
              </w:rPr>
            </w:pPr>
            <w:r w:rsidRPr="00443127">
              <w:rPr>
                <w:rFonts w:ascii="Century Gothic" w:eastAsia="Century Gothic" w:hAnsi="Century Gothic" w:cs="Century Gothic"/>
              </w:rPr>
              <w:t xml:space="preserve">¿Revisaste si todas las preguntas de evaluación estás respondidas? </w:t>
            </w:r>
          </w:p>
        </w:tc>
        <w:tc>
          <w:tcPr>
            <w:tcW w:w="8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85547" w:rsidRPr="00443127" w:rsidRDefault="0032371F">
            <w:pPr>
              <w:spacing w:after="168"/>
              <w:ind w:left="4"/>
              <w:rPr>
                <w:sz w:val="24"/>
              </w:rPr>
            </w:pPr>
            <w:r w:rsidRPr="00443127">
              <w:rPr>
                <w:noProof/>
                <w:sz w:val="24"/>
              </w:rPr>
              <mc:AlternateContent>
                <mc:Choice Requires="wpg">
                  <w:drawing>
                    <wp:inline distT="0" distB="0" distL="0" distR="0" wp14:anchorId="46AC6257" wp14:editId="5E457BDF">
                      <wp:extent cx="342265" cy="307340"/>
                      <wp:effectExtent l="0" t="0" r="0" b="0"/>
                      <wp:docPr id="64850" name="Group 64850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342265" cy="307340"/>
                                <a:chOff x="0" y="0"/>
                                <a:chExt cx="342265" cy="30734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9720" name="Picture 9720"/>
                                <pic:cNvPicPr/>
                              </pic:nvPicPr>
                              <pic:blipFill>
                                <a:blip r:embed="rId16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342265" cy="307340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  <wps:wsp>
                              <wps:cNvPr id="10451" name="Rectangle 10451"/>
                              <wps:cNvSpPr/>
                              <wps:spPr>
                                <a:xfrm>
                                  <a:off x="236601" y="31116"/>
                                  <a:ext cx="46601" cy="163223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</wps:spPr>
                              <wps:txbx>
                                <w:txbxContent>
                                  <w:p w:rsidR="00785547" w:rsidRDefault="0032371F">
                                    <w:r>
                                      <w:rPr>
                                        <w:rFonts w:ascii="Century Gothic" w:eastAsia="Century Gothic" w:hAnsi="Century Gothic" w:cs="Century Gothic"/>
                                        <w:sz w:val="20"/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horzOverflow="overflow" vert="horz" lIns="0" tIns="0" rIns="0" bIns="0" rtlCol="0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64850" o:spid="_x0000_s1110" style="width:26.95pt;height:24.2pt;mso-position-horizontal-relative:char;mso-position-vertical-relative:line" coordsize="342265,307340" o:gfxdata="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">
                      <v:shape id="Picture 9720" o:spid="_x0000_s1111" type="#_x0000_t75" style="position:absolute;width:342265;height:30734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wI7rDAAAA3QAAAA8AAABkcnMvZG93bnJldi54bWxET89rwjAUvgv7H8IbeJGZ6tDNrqkMQRh6&#10;ELux86N5tt2al9LEGv97cxA8fny/s3UwrRiod41lBbNpAoK4tLrhSsHP9/blHYTzyBpby6TgSg7W&#10;+dMow1TbCx9pKHwlYgi7FBXU3neplK6syaCb2o44cifbG/QR9pXUPV5iuGnlPEmW0mDDsaHGjjY1&#10;lf/F2Shoq0OyaAb5+qtnRaD9LvxNJkGp8XP4/ADhKfiH+O7+0gpWb/O4P76JT0Dm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DAjusMAAADdAAAADwAAAAAAAAAAAAAAAACf&#10;AgAAZHJzL2Rvd25yZXYueG1sUEsFBgAAAAAEAAQA9wAAAI8DAAAAAA==&#10;">
                        <v:imagedata r:id="rId17" o:title=""/>
                      </v:shape>
                      <v:rect id="Rectangle 10451" o:spid="_x0000_s1112" style="position:absolute;left:236601;top:31116;width:46601;height:1632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messUA&#10;AADeAAAADwAAAGRycy9kb3ducmV2LnhtbERPTWvCQBC9F/wPywje6kaxJaauImoxxzYRtLchO01C&#10;s7MhuzWpv94tFHqbx/uc1WYwjbhS52rLCmbTCARxYXXNpYJT/voYg3AeWWNjmRT8kIPNevSwwkTb&#10;nt/pmvlShBB2CSqovG8TKV1RkUE3tS1x4D5tZ9AH2JVSd9iHcNPIeRQ9S4M1h4YKW9pVVHxl30bB&#10;MW63l9Te+rI5fBzPb+flPl96pSbjYfsCwtPg/8V/7lSH+dHiaQa/74Qb5Po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WZ6yxQAAAN4AAAAPAAAAAAAAAAAAAAAAAJgCAABkcnMv&#10;ZG93bnJldi54bWxQSwUGAAAAAAQABAD1AAAAigMAAAAA&#10;" filled="f" stroked="f">
                        <v:textbox inset="0,0,0,0">
                          <w:txbxContent>
                            <w:p w:rsidR="00785547" w:rsidRDefault="0032371F">
                              <w:r>
                                <w:rPr>
                                  <w:rFonts w:ascii="Century Gothic" w:eastAsia="Century Gothic" w:hAnsi="Century Gothic" w:cs="Century Gothic"/>
                                  <w:sz w:val="20"/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  <w:p w:rsidR="00785547" w:rsidRPr="00443127" w:rsidRDefault="0032371F">
            <w:pPr>
              <w:ind w:left="60"/>
              <w:rPr>
                <w:sz w:val="24"/>
              </w:rPr>
            </w:pPr>
            <w:r w:rsidRPr="00443127">
              <w:rPr>
                <w:noProof/>
                <w:sz w:val="24"/>
              </w:rPr>
              <w:drawing>
                <wp:inline distT="0" distB="0" distL="0" distR="0" wp14:anchorId="2AADF2CE" wp14:editId="6E4885AD">
                  <wp:extent cx="342265" cy="307340"/>
                  <wp:effectExtent l="0" t="0" r="0" b="0"/>
                  <wp:docPr id="9721" name="Picture 972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721" name="Picture 9721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 rot="-10799999">
                            <a:off x="0" y="0"/>
                            <a:ext cx="342265" cy="307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85547" w:rsidRDefault="00785547">
      <w:pPr>
        <w:spacing w:after="158"/>
      </w:pPr>
    </w:p>
    <w:p w:rsidR="00785547" w:rsidRDefault="0032371F">
      <w:pPr>
        <w:spacing w:after="158" w:line="240" w:lineRule="auto"/>
        <w:jc w:val="center"/>
      </w:pPr>
      <w:r>
        <w:rPr>
          <w:rFonts w:ascii="Century Gothic" w:eastAsia="Century Gothic" w:hAnsi="Century Gothic" w:cs="Century Gothic"/>
          <w:b/>
          <w:sz w:val="24"/>
        </w:rPr>
        <w:t xml:space="preserve">¡Muy bien! ¡Haz realizado </w:t>
      </w:r>
      <w:r w:rsidR="00C263B6">
        <w:rPr>
          <w:rFonts w:ascii="Century Gothic" w:eastAsia="Century Gothic" w:hAnsi="Century Gothic" w:cs="Century Gothic"/>
          <w:b/>
          <w:sz w:val="24"/>
        </w:rPr>
        <w:t>conocido un poco más del triángulo equilátero</w:t>
      </w:r>
      <w:r>
        <w:rPr>
          <w:rFonts w:ascii="Century Gothic" w:eastAsia="Century Gothic" w:hAnsi="Century Gothic" w:cs="Century Gothic"/>
          <w:b/>
          <w:sz w:val="24"/>
        </w:rPr>
        <w:t>!</w:t>
      </w:r>
      <w:r>
        <w:rPr>
          <w:rFonts w:ascii="Century Gothic" w:eastAsia="Century Gothic" w:hAnsi="Century Gothic" w:cs="Century Gothic"/>
          <w:sz w:val="20"/>
        </w:rPr>
        <w:t xml:space="preserve"> </w:t>
      </w:r>
    </w:p>
    <w:p w:rsidR="00785547" w:rsidRDefault="0032371F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  <w:r>
        <w:rPr>
          <w:rFonts w:ascii="Century Gothic" w:eastAsia="Century Gothic" w:hAnsi="Century Gothic" w:cs="Century Gothic"/>
          <w:b/>
          <w:sz w:val="24"/>
        </w:rPr>
        <w:t xml:space="preserve"> </w:t>
      </w: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p w:rsidR="004523E2" w:rsidRDefault="004523E2" w:rsidP="004523E2">
      <w:pPr>
        <w:spacing w:after="0"/>
        <w:jc w:val="right"/>
        <w:rPr>
          <w:rFonts w:ascii="Century Gothic" w:eastAsia="Century Gothic" w:hAnsi="Century Gothic" w:cs="Century Gothic"/>
          <w:b/>
          <w:sz w:val="24"/>
        </w:rPr>
      </w:pPr>
    </w:p>
    <w:sectPr w:rsidR="004523E2">
      <w:headerReference w:type="even" r:id="rId18"/>
      <w:headerReference w:type="default" r:id="rId19"/>
      <w:headerReference w:type="first" r:id="rId20"/>
      <w:pgSz w:w="12240" w:h="15840"/>
      <w:pgMar w:top="1241" w:right="1237" w:bottom="1469" w:left="1080" w:header="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372F6" w:rsidRDefault="002372F6">
      <w:pPr>
        <w:spacing w:after="0" w:line="240" w:lineRule="auto"/>
      </w:pPr>
      <w:r>
        <w:separator/>
      </w:r>
    </w:p>
  </w:endnote>
  <w:endnote w:type="continuationSeparator" w:id="0">
    <w:p w:rsidR="002372F6" w:rsidRDefault="002372F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372F6" w:rsidRDefault="002372F6">
      <w:pPr>
        <w:spacing w:after="0" w:line="240" w:lineRule="auto"/>
      </w:pPr>
      <w:r>
        <w:separator/>
      </w:r>
    </w:p>
  </w:footnote>
  <w:footnote w:type="continuationSeparator" w:id="0">
    <w:p w:rsidR="002372F6" w:rsidRDefault="002372F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85547" w:rsidRDefault="0032371F">
    <w:pPr>
      <w:spacing w:after="0"/>
    </w:pPr>
    <w:r>
      <w:rPr>
        <w:noProof/>
      </w:rPr>
      <w:drawing>
        <wp:anchor distT="0" distB="0" distL="114300" distR="114300" simplePos="0" relativeHeight="251658240" behindDoc="0" locked="0" layoutInCell="1" allowOverlap="0">
          <wp:simplePos x="0" y="0"/>
          <wp:positionH relativeFrom="page">
            <wp:posOffset>15240</wp:posOffset>
          </wp:positionH>
          <wp:positionV relativeFrom="page">
            <wp:posOffset>0</wp:posOffset>
          </wp:positionV>
          <wp:extent cx="7751064" cy="755904"/>
          <wp:effectExtent l="0" t="0" r="0" b="0"/>
          <wp:wrapSquare wrapText="bothSides"/>
          <wp:docPr id="49447" name="Picture 49447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9447" name="Picture 49447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751064" cy="755904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t xml:space="preserve"> </w:t>
    </w:r>
  </w:p>
  <w:p w:rsidR="00785547" w:rsidRDefault="0032371F">
    <w:r>
      <w:rPr>
        <w:noProof/>
      </w:rPr>
      <mc:AlternateContent>
        <mc:Choice Requires="wpg">
          <w:drawing>
            <wp:anchor distT="0" distB="0" distL="114300" distR="114300" simplePos="0" relativeHeight="251659264" behindDoc="1" locked="0" layoutInCell="1" allowOverlap="1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1" cy="1"/>
              <wp:effectExtent l="0" t="0" r="0" b="0"/>
              <wp:wrapNone/>
              <wp:docPr id="65509" name="Group 65509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" cy="1"/>
                        <a:chOff x="0" y="0"/>
                        <a:chExt cx="1" cy="1"/>
                      </a:xfrm>
                    </wpg:grpSpPr>
                  </wpg:wgp>
                </a:graphicData>
              </a:graphic>
            </wp:anchor>
          </w:drawing>
        </mc:Choice>
        <mc:Fallback>
          <w:pict>
            <v:group w14:anchorId="2881B6A9" id="Group 65509" o:spid="_x0000_s1026" style="position:absolute;margin-left:0;margin-top:0;width:0;height:0;z-index:-251657216;mso-position-horizontal-relative:page;mso-position-vertical-relative:page" coordsize="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">
              <w10:wrap anchorx="page" anchory="page"/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85547" w:rsidRDefault="0032371F">
    <w:pPr>
      <w:spacing w:after="0"/>
    </w:pPr>
    <w:r>
      <w:rPr>
        <w:noProof/>
      </w:rPr>
      <w:drawing>
        <wp:anchor distT="0" distB="0" distL="114300" distR="114300" simplePos="0" relativeHeight="251660288" behindDoc="0" locked="0" layoutInCell="1" allowOverlap="0">
          <wp:simplePos x="0" y="0"/>
          <wp:positionH relativeFrom="page">
            <wp:posOffset>15240</wp:posOffset>
          </wp:positionH>
          <wp:positionV relativeFrom="page">
            <wp:posOffset>0</wp:posOffset>
          </wp:positionV>
          <wp:extent cx="7751064" cy="755904"/>
          <wp:effectExtent l="0" t="0" r="0" b="0"/>
          <wp:wrapSquare wrapText="bothSides"/>
          <wp:docPr id="1" name="Picture 49447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9447" name="Picture 49447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751064" cy="755904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t xml:space="preserve"> </w:t>
    </w:r>
  </w:p>
  <w:p w:rsidR="00785547" w:rsidRDefault="0032371F">
    <w:r>
      <w:rPr>
        <w:noProof/>
      </w:rPr>
      <mc:AlternateContent>
        <mc:Choice Requires="wpg">
          <w:drawing>
            <wp:anchor distT="0" distB="0" distL="114300" distR="114300" simplePos="0" relativeHeight="251661312" behindDoc="1" locked="0" layoutInCell="1" allowOverlap="1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1" cy="1"/>
              <wp:effectExtent l="0" t="0" r="0" b="0"/>
              <wp:wrapNone/>
              <wp:docPr id="65500" name="Group 65500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" cy="1"/>
                        <a:chOff x="0" y="0"/>
                        <a:chExt cx="1" cy="1"/>
                      </a:xfrm>
                    </wpg:grpSpPr>
                  </wpg:wgp>
                </a:graphicData>
              </a:graphic>
            </wp:anchor>
          </w:drawing>
        </mc:Choice>
        <mc:Fallback>
          <w:pict>
            <v:group w14:anchorId="1F78BF30" id="Group 65500" o:spid="_x0000_s1026" style="position:absolute;margin-left:0;margin-top:0;width:0;height:0;z-index:-251655168;mso-position-horizontal-relative:page;mso-position-vertical-relative:page" coordsize="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">
              <w10:wrap anchorx="page" anchory="page"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85547" w:rsidRDefault="0032371F">
    <w:pPr>
      <w:spacing w:after="0"/>
    </w:pPr>
    <w:r>
      <w:rPr>
        <w:noProof/>
      </w:rPr>
      <w:drawing>
        <wp:anchor distT="0" distB="0" distL="114300" distR="114300" simplePos="0" relativeHeight="251662336" behindDoc="0" locked="0" layoutInCell="1" allowOverlap="0">
          <wp:simplePos x="0" y="0"/>
          <wp:positionH relativeFrom="page">
            <wp:posOffset>15240</wp:posOffset>
          </wp:positionH>
          <wp:positionV relativeFrom="page">
            <wp:posOffset>0</wp:posOffset>
          </wp:positionV>
          <wp:extent cx="7751064" cy="755904"/>
          <wp:effectExtent l="0" t="0" r="0" b="0"/>
          <wp:wrapSquare wrapText="bothSides"/>
          <wp:docPr id="2" name="Picture 49447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9447" name="Picture 49447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7751064" cy="755904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t xml:space="preserve"> </w:t>
    </w:r>
  </w:p>
  <w:p w:rsidR="00785547" w:rsidRDefault="0032371F">
    <w:r>
      <w:rPr>
        <w:noProof/>
      </w:rPr>
      <mc:AlternateContent>
        <mc:Choice Requires="wpg">
          <w:drawing>
            <wp:anchor distT="0" distB="0" distL="114300" distR="114300" simplePos="0" relativeHeight="251663360" behindDoc="1" locked="0" layoutInCell="1" allowOverlap="1">
              <wp:simplePos x="0" y="0"/>
              <wp:positionH relativeFrom="page">
                <wp:posOffset>0</wp:posOffset>
              </wp:positionH>
              <wp:positionV relativeFrom="page">
                <wp:posOffset>0</wp:posOffset>
              </wp:positionV>
              <wp:extent cx="1" cy="1"/>
              <wp:effectExtent l="0" t="0" r="0" b="0"/>
              <wp:wrapNone/>
              <wp:docPr id="65491" name="Group 6549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1" cy="1"/>
                        <a:chOff x="0" y="0"/>
                        <a:chExt cx="1" cy="1"/>
                      </a:xfrm>
                    </wpg:grpSpPr>
                  </wpg:wgp>
                </a:graphicData>
              </a:graphic>
            </wp:anchor>
          </w:drawing>
        </mc:Choice>
        <mc:Fallback>
          <w:pict>
            <v:group w14:anchorId="52F0100B" id="Group 65491" o:spid="_x0000_s1026" style="position:absolute;margin-left:0;margin-top:0;width:0;height:0;z-index:-251653120;mso-position-horizontal-relative:page;mso-position-vertical-relative:page" coordsize="1,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">
              <w10:wrap anchorx="page" anchory="page"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F2570E"/>
    <w:multiLevelType w:val="hybridMultilevel"/>
    <w:tmpl w:val="4D1ECA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FE6651"/>
    <w:multiLevelType w:val="hybridMultilevel"/>
    <w:tmpl w:val="0F1C007C"/>
    <w:lvl w:ilvl="0" w:tplc="D0B67B38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A60CB1D8">
      <w:start w:val="1"/>
      <w:numFmt w:val="bullet"/>
      <w:lvlText w:val="o"/>
      <w:lvlJc w:val="left"/>
      <w:pPr>
        <w:ind w:left="118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A6CE608">
      <w:start w:val="1"/>
      <w:numFmt w:val="bullet"/>
      <w:lvlText w:val="▪"/>
      <w:lvlJc w:val="left"/>
      <w:pPr>
        <w:ind w:left="19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0CC708C">
      <w:start w:val="1"/>
      <w:numFmt w:val="bullet"/>
      <w:lvlText w:val="•"/>
      <w:lvlJc w:val="left"/>
      <w:pPr>
        <w:ind w:left="262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D2ED7F8">
      <w:start w:val="1"/>
      <w:numFmt w:val="bullet"/>
      <w:lvlText w:val="o"/>
      <w:lvlJc w:val="left"/>
      <w:pPr>
        <w:ind w:left="334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0246AE54">
      <w:start w:val="1"/>
      <w:numFmt w:val="bullet"/>
      <w:lvlText w:val="▪"/>
      <w:lvlJc w:val="left"/>
      <w:pPr>
        <w:ind w:left="406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1A83CB4">
      <w:start w:val="1"/>
      <w:numFmt w:val="bullet"/>
      <w:lvlText w:val="•"/>
      <w:lvlJc w:val="left"/>
      <w:pPr>
        <w:ind w:left="478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DC2C660">
      <w:start w:val="1"/>
      <w:numFmt w:val="bullet"/>
      <w:lvlText w:val="o"/>
      <w:lvlJc w:val="left"/>
      <w:pPr>
        <w:ind w:left="55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FEE07414">
      <w:start w:val="1"/>
      <w:numFmt w:val="bullet"/>
      <w:lvlText w:val="▪"/>
      <w:lvlJc w:val="left"/>
      <w:pPr>
        <w:ind w:left="622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 w15:restartNumberingAfterBreak="0">
    <w:nsid w:val="4D265FE8"/>
    <w:multiLevelType w:val="hybridMultilevel"/>
    <w:tmpl w:val="2F20527E"/>
    <w:lvl w:ilvl="0" w:tplc="2B8A9564">
      <w:start w:val="3"/>
      <w:numFmt w:val="decimal"/>
      <w:lvlText w:val="%1."/>
      <w:lvlJc w:val="left"/>
      <w:pPr>
        <w:ind w:left="720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C052C250">
      <w:start w:val="1"/>
      <w:numFmt w:val="lowerLetter"/>
      <w:lvlText w:val="%2"/>
      <w:lvlJc w:val="left"/>
      <w:pPr>
        <w:ind w:left="1548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03F2AF4E">
      <w:start w:val="1"/>
      <w:numFmt w:val="lowerRoman"/>
      <w:lvlText w:val="%3"/>
      <w:lvlJc w:val="left"/>
      <w:pPr>
        <w:ind w:left="2268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AF2CAB82">
      <w:start w:val="1"/>
      <w:numFmt w:val="decimal"/>
      <w:lvlText w:val="%4"/>
      <w:lvlJc w:val="left"/>
      <w:pPr>
        <w:ind w:left="2988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43FEDB16">
      <w:start w:val="1"/>
      <w:numFmt w:val="lowerLetter"/>
      <w:lvlText w:val="%5"/>
      <w:lvlJc w:val="left"/>
      <w:pPr>
        <w:ind w:left="3708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8CE801C6">
      <w:start w:val="1"/>
      <w:numFmt w:val="lowerRoman"/>
      <w:lvlText w:val="%6"/>
      <w:lvlJc w:val="left"/>
      <w:pPr>
        <w:ind w:left="4428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6A3E2620">
      <w:start w:val="1"/>
      <w:numFmt w:val="decimal"/>
      <w:lvlText w:val="%7"/>
      <w:lvlJc w:val="left"/>
      <w:pPr>
        <w:ind w:left="5148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194E3B1A">
      <w:start w:val="1"/>
      <w:numFmt w:val="lowerLetter"/>
      <w:lvlText w:val="%8"/>
      <w:lvlJc w:val="left"/>
      <w:pPr>
        <w:ind w:left="5868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ACA00DE0">
      <w:start w:val="1"/>
      <w:numFmt w:val="lowerRoman"/>
      <w:lvlText w:val="%9"/>
      <w:lvlJc w:val="left"/>
      <w:pPr>
        <w:ind w:left="6588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 w15:restartNumberingAfterBreak="0">
    <w:nsid w:val="514C28D3"/>
    <w:multiLevelType w:val="hybridMultilevel"/>
    <w:tmpl w:val="D8502D0E"/>
    <w:lvl w:ilvl="0" w:tplc="C106885E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1F3CC9CA">
      <w:start w:val="1"/>
      <w:numFmt w:val="bullet"/>
      <w:lvlText w:val="o"/>
      <w:lvlJc w:val="left"/>
      <w:pPr>
        <w:ind w:left="118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DF0EF20">
      <w:start w:val="1"/>
      <w:numFmt w:val="bullet"/>
      <w:lvlText w:val="▪"/>
      <w:lvlJc w:val="left"/>
      <w:pPr>
        <w:ind w:left="19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4AC259A8">
      <w:start w:val="1"/>
      <w:numFmt w:val="bullet"/>
      <w:lvlText w:val="•"/>
      <w:lvlJc w:val="left"/>
      <w:pPr>
        <w:ind w:left="262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F1EFD3A">
      <w:start w:val="1"/>
      <w:numFmt w:val="bullet"/>
      <w:lvlText w:val="o"/>
      <w:lvlJc w:val="left"/>
      <w:pPr>
        <w:ind w:left="334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0641F0E">
      <w:start w:val="1"/>
      <w:numFmt w:val="bullet"/>
      <w:lvlText w:val="▪"/>
      <w:lvlJc w:val="left"/>
      <w:pPr>
        <w:ind w:left="406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1B4D158">
      <w:start w:val="1"/>
      <w:numFmt w:val="bullet"/>
      <w:lvlText w:val="•"/>
      <w:lvlJc w:val="left"/>
      <w:pPr>
        <w:ind w:left="478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C5D03DF2">
      <w:start w:val="1"/>
      <w:numFmt w:val="bullet"/>
      <w:lvlText w:val="o"/>
      <w:lvlJc w:val="left"/>
      <w:pPr>
        <w:ind w:left="55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DF29B28">
      <w:start w:val="1"/>
      <w:numFmt w:val="bullet"/>
      <w:lvlText w:val="▪"/>
      <w:lvlJc w:val="left"/>
      <w:pPr>
        <w:ind w:left="622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 w15:restartNumberingAfterBreak="0">
    <w:nsid w:val="55CC3DB9"/>
    <w:multiLevelType w:val="hybridMultilevel"/>
    <w:tmpl w:val="60869246"/>
    <w:lvl w:ilvl="0" w:tplc="243EBE3A">
      <w:start w:val="1"/>
      <w:numFmt w:val="decimal"/>
      <w:lvlText w:val="%1."/>
      <w:lvlJc w:val="left"/>
      <w:pPr>
        <w:ind w:left="720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44BEAD5E">
      <w:start w:val="1"/>
      <w:numFmt w:val="bullet"/>
      <w:lvlText w:val="•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7C6A4C64">
      <w:start w:val="1"/>
      <w:numFmt w:val="bullet"/>
      <w:lvlText w:val="▪"/>
      <w:lvlJc w:val="left"/>
      <w:pPr>
        <w:ind w:left="226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EE1EBB5C">
      <w:start w:val="1"/>
      <w:numFmt w:val="bullet"/>
      <w:lvlText w:val="•"/>
      <w:lvlJc w:val="left"/>
      <w:pPr>
        <w:ind w:left="298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432C399A">
      <w:start w:val="1"/>
      <w:numFmt w:val="bullet"/>
      <w:lvlText w:val="o"/>
      <w:lvlJc w:val="left"/>
      <w:pPr>
        <w:ind w:left="37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4B267864">
      <w:start w:val="1"/>
      <w:numFmt w:val="bullet"/>
      <w:lvlText w:val="▪"/>
      <w:lvlJc w:val="left"/>
      <w:pPr>
        <w:ind w:left="442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F92CCD90">
      <w:start w:val="1"/>
      <w:numFmt w:val="bullet"/>
      <w:lvlText w:val="•"/>
      <w:lvlJc w:val="left"/>
      <w:pPr>
        <w:ind w:left="514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AC56EA94">
      <w:start w:val="1"/>
      <w:numFmt w:val="bullet"/>
      <w:lvlText w:val="o"/>
      <w:lvlJc w:val="left"/>
      <w:pPr>
        <w:ind w:left="586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DEF26574">
      <w:start w:val="1"/>
      <w:numFmt w:val="bullet"/>
      <w:lvlText w:val="▪"/>
      <w:lvlJc w:val="left"/>
      <w:pPr>
        <w:ind w:left="658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 w15:restartNumberingAfterBreak="0">
    <w:nsid w:val="5A5F4520"/>
    <w:multiLevelType w:val="hybridMultilevel"/>
    <w:tmpl w:val="53401916"/>
    <w:lvl w:ilvl="0" w:tplc="CF6C125E">
      <w:start w:val="1"/>
      <w:numFmt w:val="bullet"/>
      <w:lvlText w:val="•"/>
      <w:lvlJc w:val="left"/>
      <w:pPr>
        <w:ind w:left="36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F81CEDEA">
      <w:start w:val="1"/>
      <w:numFmt w:val="bullet"/>
      <w:lvlText w:val="o"/>
      <w:lvlJc w:val="left"/>
      <w:pPr>
        <w:ind w:left="954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CE04EA60">
      <w:start w:val="1"/>
      <w:numFmt w:val="bullet"/>
      <w:lvlRestart w:val="0"/>
      <w:lvlText w:val="•"/>
      <w:lvlJc w:val="left"/>
      <w:pPr>
        <w:ind w:left="1440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FBDA67D0">
      <w:start w:val="1"/>
      <w:numFmt w:val="bullet"/>
      <w:lvlText w:val="•"/>
      <w:lvlJc w:val="left"/>
      <w:pPr>
        <w:ind w:left="226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13D674D8">
      <w:start w:val="1"/>
      <w:numFmt w:val="bullet"/>
      <w:lvlText w:val="o"/>
      <w:lvlJc w:val="left"/>
      <w:pPr>
        <w:ind w:left="298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163AF580">
      <w:start w:val="1"/>
      <w:numFmt w:val="bullet"/>
      <w:lvlText w:val="▪"/>
      <w:lvlJc w:val="left"/>
      <w:pPr>
        <w:ind w:left="370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ECE498C2">
      <w:start w:val="1"/>
      <w:numFmt w:val="bullet"/>
      <w:lvlText w:val="•"/>
      <w:lvlJc w:val="left"/>
      <w:pPr>
        <w:ind w:left="442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E1BED7A4">
      <w:start w:val="1"/>
      <w:numFmt w:val="bullet"/>
      <w:lvlText w:val="o"/>
      <w:lvlJc w:val="left"/>
      <w:pPr>
        <w:ind w:left="514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5704B8B6">
      <w:start w:val="1"/>
      <w:numFmt w:val="bullet"/>
      <w:lvlText w:val="▪"/>
      <w:lvlJc w:val="left"/>
      <w:pPr>
        <w:ind w:left="5868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6" w15:restartNumberingAfterBreak="0">
    <w:nsid w:val="5F267B0C"/>
    <w:multiLevelType w:val="hybridMultilevel"/>
    <w:tmpl w:val="A4A84A82"/>
    <w:lvl w:ilvl="0" w:tplc="D248B3B6">
      <w:start w:val="1"/>
      <w:numFmt w:val="decimal"/>
      <w:lvlText w:val="%1."/>
      <w:lvlJc w:val="left"/>
      <w:pPr>
        <w:ind w:left="720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C03A1AAC">
      <w:start w:val="1"/>
      <w:numFmt w:val="bullet"/>
      <w:lvlText w:val="•"/>
      <w:lvlJc w:val="left"/>
      <w:pPr>
        <w:ind w:left="1068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C25E1BAA">
      <w:start w:val="1"/>
      <w:numFmt w:val="bullet"/>
      <w:lvlText w:val="▪"/>
      <w:lvlJc w:val="left"/>
      <w:pPr>
        <w:ind w:left="18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917835F2">
      <w:start w:val="1"/>
      <w:numFmt w:val="bullet"/>
      <w:lvlText w:val="•"/>
      <w:lvlJc w:val="left"/>
      <w:pPr>
        <w:ind w:left="261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176609A4">
      <w:start w:val="1"/>
      <w:numFmt w:val="bullet"/>
      <w:lvlText w:val="o"/>
      <w:lvlJc w:val="left"/>
      <w:pPr>
        <w:ind w:left="33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23C8FBE4">
      <w:start w:val="1"/>
      <w:numFmt w:val="bullet"/>
      <w:lvlText w:val="▪"/>
      <w:lvlJc w:val="left"/>
      <w:pPr>
        <w:ind w:left="40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08E0E122">
      <w:start w:val="1"/>
      <w:numFmt w:val="bullet"/>
      <w:lvlText w:val="•"/>
      <w:lvlJc w:val="left"/>
      <w:pPr>
        <w:ind w:left="4776"/>
      </w:pPr>
      <w:rPr>
        <w:rFonts w:ascii="Arial" w:eastAsia="Arial" w:hAnsi="Arial" w:cs="Aria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7D9895CC">
      <w:start w:val="1"/>
      <w:numFmt w:val="bullet"/>
      <w:lvlText w:val="o"/>
      <w:lvlJc w:val="left"/>
      <w:pPr>
        <w:ind w:left="54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52FC059C">
      <w:start w:val="1"/>
      <w:numFmt w:val="bullet"/>
      <w:lvlText w:val="▪"/>
      <w:lvlJc w:val="left"/>
      <w:pPr>
        <w:ind w:left="62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00000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 w15:restartNumberingAfterBreak="0">
    <w:nsid w:val="6719765A"/>
    <w:multiLevelType w:val="hybridMultilevel"/>
    <w:tmpl w:val="4D1ECAC4"/>
    <w:lvl w:ilvl="0" w:tplc="1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A0019" w:tentative="1">
      <w:start w:val="1"/>
      <w:numFmt w:val="lowerLetter"/>
      <w:lvlText w:val="%2."/>
      <w:lvlJc w:val="left"/>
      <w:pPr>
        <w:ind w:left="1440" w:hanging="360"/>
      </w:pPr>
    </w:lvl>
    <w:lvl w:ilvl="2" w:tplc="140A001B" w:tentative="1">
      <w:start w:val="1"/>
      <w:numFmt w:val="lowerRoman"/>
      <w:lvlText w:val="%3."/>
      <w:lvlJc w:val="right"/>
      <w:pPr>
        <w:ind w:left="2160" w:hanging="180"/>
      </w:pPr>
    </w:lvl>
    <w:lvl w:ilvl="3" w:tplc="140A000F" w:tentative="1">
      <w:start w:val="1"/>
      <w:numFmt w:val="decimal"/>
      <w:lvlText w:val="%4."/>
      <w:lvlJc w:val="left"/>
      <w:pPr>
        <w:ind w:left="2880" w:hanging="360"/>
      </w:pPr>
    </w:lvl>
    <w:lvl w:ilvl="4" w:tplc="140A0019" w:tentative="1">
      <w:start w:val="1"/>
      <w:numFmt w:val="lowerLetter"/>
      <w:lvlText w:val="%5."/>
      <w:lvlJc w:val="left"/>
      <w:pPr>
        <w:ind w:left="3600" w:hanging="360"/>
      </w:pPr>
    </w:lvl>
    <w:lvl w:ilvl="5" w:tplc="140A001B" w:tentative="1">
      <w:start w:val="1"/>
      <w:numFmt w:val="lowerRoman"/>
      <w:lvlText w:val="%6."/>
      <w:lvlJc w:val="right"/>
      <w:pPr>
        <w:ind w:left="4320" w:hanging="180"/>
      </w:pPr>
    </w:lvl>
    <w:lvl w:ilvl="6" w:tplc="140A000F" w:tentative="1">
      <w:start w:val="1"/>
      <w:numFmt w:val="decimal"/>
      <w:lvlText w:val="%7."/>
      <w:lvlJc w:val="left"/>
      <w:pPr>
        <w:ind w:left="5040" w:hanging="360"/>
      </w:pPr>
    </w:lvl>
    <w:lvl w:ilvl="7" w:tplc="140A0019" w:tentative="1">
      <w:start w:val="1"/>
      <w:numFmt w:val="lowerLetter"/>
      <w:lvlText w:val="%8."/>
      <w:lvlJc w:val="left"/>
      <w:pPr>
        <w:ind w:left="5760" w:hanging="360"/>
      </w:pPr>
    </w:lvl>
    <w:lvl w:ilvl="8" w:tplc="1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2E331C2"/>
    <w:multiLevelType w:val="hybridMultilevel"/>
    <w:tmpl w:val="196EE13A"/>
    <w:lvl w:ilvl="0" w:tplc="F3F47422">
      <w:start w:val="1"/>
      <w:numFmt w:val="decimal"/>
      <w:lvlText w:val="%1."/>
      <w:lvlJc w:val="left"/>
      <w:pPr>
        <w:ind w:left="828"/>
      </w:pPr>
      <w:rPr>
        <w:rFonts w:ascii="Century Gothic" w:eastAsia="Century Gothic" w:hAnsi="Century Gothic" w:cs="Century Gothic"/>
        <w:b w:val="0"/>
        <w:i w:val="0"/>
        <w:strike w:val="0"/>
        <w:dstrike w:val="0"/>
        <w:color w:val="0D0D0D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1" w:tplc="E158A752">
      <w:start w:val="1"/>
      <w:numFmt w:val="bullet"/>
      <w:lvlText w:val="•"/>
      <w:lvlJc w:val="left"/>
      <w:pPr>
        <w:ind w:left="1176"/>
      </w:pPr>
      <w:rPr>
        <w:rFonts w:ascii="Arial" w:eastAsia="Arial" w:hAnsi="Arial" w:cs="Arial"/>
        <w:b w:val="0"/>
        <w:i w:val="0"/>
        <w:strike w:val="0"/>
        <w:dstrike w:val="0"/>
        <w:color w:val="0D0D0D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2" w:tplc="6CE2A4FC">
      <w:start w:val="1"/>
      <w:numFmt w:val="bullet"/>
      <w:lvlText w:val="▪"/>
      <w:lvlJc w:val="left"/>
      <w:pPr>
        <w:ind w:left="18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D0D0D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3" w:tplc="C520DE90">
      <w:start w:val="1"/>
      <w:numFmt w:val="bullet"/>
      <w:lvlText w:val="•"/>
      <w:lvlJc w:val="left"/>
      <w:pPr>
        <w:ind w:left="2616"/>
      </w:pPr>
      <w:rPr>
        <w:rFonts w:ascii="Arial" w:eastAsia="Arial" w:hAnsi="Arial" w:cs="Arial"/>
        <w:b w:val="0"/>
        <w:i w:val="0"/>
        <w:strike w:val="0"/>
        <w:dstrike w:val="0"/>
        <w:color w:val="0D0D0D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4" w:tplc="FF6A0AF8">
      <w:start w:val="1"/>
      <w:numFmt w:val="bullet"/>
      <w:lvlText w:val="o"/>
      <w:lvlJc w:val="left"/>
      <w:pPr>
        <w:ind w:left="333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D0D0D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5" w:tplc="1248913A">
      <w:start w:val="1"/>
      <w:numFmt w:val="bullet"/>
      <w:lvlText w:val="▪"/>
      <w:lvlJc w:val="left"/>
      <w:pPr>
        <w:ind w:left="405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D0D0D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6" w:tplc="C4A0DBE6">
      <w:start w:val="1"/>
      <w:numFmt w:val="bullet"/>
      <w:lvlText w:val="•"/>
      <w:lvlJc w:val="left"/>
      <w:pPr>
        <w:ind w:left="4776"/>
      </w:pPr>
      <w:rPr>
        <w:rFonts w:ascii="Arial" w:eastAsia="Arial" w:hAnsi="Arial" w:cs="Arial"/>
        <w:b w:val="0"/>
        <w:i w:val="0"/>
        <w:strike w:val="0"/>
        <w:dstrike w:val="0"/>
        <w:color w:val="0D0D0D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7" w:tplc="8D080C24">
      <w:start w:val="1"/>
      <w:numFmt w:val="bullet"/>
      <w:lvlText w:val="o"/>
      <w:lvlJc w:val="left"/>
      <w:pPr>
        <w:ind w:left="549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D0D0D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  <w:lvl w:ilvl="8" w:tplc="2BCA568C">
      <w:start w:val="1"/>
      <w:numFmt w:val="bullet"/>
      <w:lvlText w:val="▪"/>
      <w:lvlJc w:val="left"/>
      <w:pPr>
        <w:ind w:left="6216"/>
      </w:pPr>
      <w:rPr>
        <w:rFonts w:ascii="Segoe UI Symbol" w:eastAsia="Segoe UI Symbol" w:hAnsi="Segoe UI Symbol" w:cs="Segoe UI Symbol"/>
        <w:b w:val="0"/>
        <w:i w:val="0"/>
        <w:strike w:val="0"/>
        <w:dstrike w:val="0"/>
        <w:color w:val="0D0D0D"/>
        <w:sz w:val="22"/>
        <w:szCs w:val="22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1"/>
  </w:num>
  <w:num w:numId="2">
    <w:abstractNumId w:val="3"/>
  </w:num>
  <w:num w:numId="3">
    <w:abstractNumId w:val="8"/>
  </w:num>
  <w:num w:numId="4">
    <w:abstractNumId w:val="6"/>
  </w:num>
  <w:num w:numId="5">
    <w:abstractNumId w:val="5"/>
  </w:num>
  <w:num w:numId="6">
    <w:abstractNumId w:val="2"/>
  </w:num>
  <w:num w:numId="7">
    <w:abstractNumId w:val="4"/>
  </w:num>
  <w:num w:numId="8">
    <w:abstractNumId w:val="7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5547"/>
    <w:rsid w:val="001B2E40"/>
    <w:rsid w:val="002372F6"/>
    <w:rsid w:val="0032371F"/>
    <w:rsid w:val="00443127"/>
    <w:rsid w:val="004523E2"/>
    <w:rsid w:val="005022C4"/>
    <w:rsid w:val="005F1FCA"/>
    <w:rsid w:val="00645AB2"/>
    <w:rsid w:val="0075374B"/>
    <w:rsid w:val="00785547"/>
    <w:rsid w:val="008A4F3D"/>
    <w:rsid w:val="008E1A80"/>
    <w:rsid w:val="00950F26"/>
    <w:rsid w:val="009B2E3F"/>
    <w:rsid w:val="00A07AA3"/>
    <w:rsid w:val="00C263B6"/>
    <w:rsid w:val="00CA7B4C"/>
    <w:rsid w:val="00EB3D8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docId w15:val="{52942791-2426-450E-A3BC-CC5DA6C9E6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s-CR" w:eastAsia="es-C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alibri" w:eastAsia="Calibri" w:hAnsi="Calibri" w:cs="Calibri"/>
      <w:color w:val="000000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Prrafodelista">
    <w:name w:val="List Paragraph"/>
    <w:basedOn w:val="Normal"/>
    <w:uiPriority w:val="34"/>
    <w:qFormat/>
    <w:rsid w:val="00950F26"/>
    <w:pPr>
      <w:ind w:left="720"/>
      <w:contextualSpacing/>
    </w:pPr>
    <w:rPr>
      <w:rFonts w:asciiTheme="minorHAnsi" w:eastAsiaTheme="minorHAnsi" w:hAnsiTheme="minorHAnsi" w:cstheme="minorBidi"/>
      <w:color w:val="auto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image" Target="media/image9.jpeg"/><Relationship Id="rId2" Type="http://schemas.openxmlformats.org/officeDocument/2006/relationships/styles" Target="styles.xml"/><Relationship Id="rId16" Type="http://schemas.openxmlformats.org/officeDocument/2006/relationships/image" Target="media/image8.jpg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4.png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697</Words>
  <Characters>3839</Characters>
  <Application>Microsoft Office Word</Application>
  <DocSecurity>0</DocSecurity>
  <Lines>31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ania Maria Brenes Monge</dc:creator>
  <cp:keywords/>
  <cp:lastModifiedBy>Maria Viquez Ortiz</cp:lastModifiedBy>
  <cp:revision>5</cp:revision>
  <dcterms:created xsi:type="dcterms:W3CDTF">2020-03-24T16:57:00Z</dcterms:created>
  <dcterms:modified xsi:type="dcterms:W3CDTF">2020-03-27T13:48:00Z</dcterms:modified>
</cp:coreProperties>
</file>